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6C8B4F" w14:textId="77777777" w:rsidR="00324ECF" w:rsidRDefault="00324ECF" w:rsidP="00EA3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  <w:t xml:space="preserve">Самостоятельная работа № </w:t>
      </w:r>
      <w:r w:rsidR="00E0481D"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  <w:t>3</w:t>
      </w:r>
      <w:r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  <w:t>.</w:t>
      </w:r>
    </w:p>
    <w:p w14:paraId="0E2957A1" w14:textId="77777777" w:rsidR="0080179B" w:rsidRDefault="0080179B" w:rsidP="00EA3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</w:pPr>
    </w:p>
    <w:p w14:paraId="63136DC3" w14:textId="77777777" w:rsidR="00EA3D95" w:rsidRDefault="0080179B" w:rsidP="00EA3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</w:pPr>
      <w:r w:rsidRPr="0080179B">
        <w:rPr>
          <w:rFonts w:ascii="Times New Roman" w:eastAsia="TimesNewRomanPS-BoldMT" w:hAnsi="Times New Roman" w:cs="Times New Roman"/>
          <w:bCs/>
          <w:sz w:val="28"/>
          <w:szCs w:val="28"/>
          <w:lang w:val="uz-Cyrl-UZ"/>
        </w:rPr>
        <w:t>Тема:</w:t>
      </w:r>
      <w:r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  <w:t xml:space="preserve"> </w:t>
      </w:r>
      <w:r w:rsidR="00E0481D"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  <w:t>Классическое опредление вероятности.</w:t>
      </w:r>
    </w:p>
    <w:p w14:paraId="7B66CD78" w14:textId="77777777" w:rsidR="0080179B" w:rsidRDefault="0080179B" w:rsidP="00EA3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</w:pPr>
    </w:p>
    <w:p w14:paraId="31E5698F" w14:textId="77777777" w:rsidR="0080179B" w:rsidRDefault="0080179B" w:rsidP="00EA3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  <w:t>Теоретический материал</w:t>
      </w:r>
    </w:p>
    <w:p w14:paraId="490F5B41" w14:textId="77777777" w:rsidR="0080179B" w:rsidRPr="001B6A66" w:rsidRDefault="0080179B" w:rsidP="00EA3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6D2CB151" w14:textId="77777777" w:rsidR="00E0481D" w:rsidRDefault="00E0481D" w:rsidP="00E048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Рассмотрим стохастический эксперимент, имеющий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динаков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возможных исходов, т.е. </w:t>
      </w:r>
      <w:r w:rsidRPr="00E0481D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1900" w:dyaOrig="480" w14:anchorId="20F505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24pt" o:ole="">
            <v:imagedata r:id="rId7" o:title=""/>
          </v:shape>
          <o:OLEObject Type="Embed" ProgID="Equation.DSMT4" ShapeID="_x0000_i1025" DrawAspect="Content" ObjectID="_1733402511" r:id="rId8"/>
        </w:objec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или </w:t>
      </w:r>
      <w:r w:rsidRPr="00E0481D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700" w:dyaOrig="400" w14:anchorId="72D5A3BC">
          <v:shape id="_x0000_i1026" type="#_x0000_t75" style="width:35.25pt;height:20.25pt" o:ole="">
            <v:imagedata r:id="rId9" o:title=""/>
          </v:shape>
          <o:OLEObject Type="Embed" ProgID="Equation.DSMT4" ShapeID="_x0000_i1026" DrawAspect="Content" ObjectID="_1733402512" r:id="rId10"/>
        </w:objec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. Пусть событию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благоприятствует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т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из этих исходов,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|А| = т.</w:t>
      </w:r>
      <w:bookmarkStart w:id="0" w:name="_GoBack"/>
      <w:bookmarkEnd w:id="0"/>
    </w:p>
    <w:p w14:paraId="669B4F0F" w14:textId="77777777" w:rsidR="0045728A" w:rsidRDefault="00E0481D" w:rsidP="0045728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Отношение числа элементарных событий, благоприятствующих событию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5728A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 общему числу элементарных событий, называют</w:t>
      </w:r>
      <w:r w:rsidR="0045728A" w:rsidRPr="0045728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классическим определением вероятности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:</w:t>
      </w:r>
      <w:r w:rsidR="0045728A" w:rsidRPr="0045728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F34DC2C" w14:textId="77777777" w:rsidR="0045728A" w:rsidRDefault="0045728A" w:rsidP="0045728A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45728A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160" w:dyaOrig="620" w14:anchorId="08F74934">
          <v:shape id="_x0000_i1027" type="#_x0000_t75" style="width:57.75pt;height:30.75pt" o:ole="">
            <v:imagedata r:id="rId11" o:title=""/>
          </v:shape>
          <o:OLEObject Type="Embed" ProgID="Equation.DSMT4" ShapeID="_x0000_i1027" DrawAspect="Content" ObjectID="_1733402513" r:id="rId12"/>
        </w:object>
      </w:r>
      <w:r w:rsidR="00E0481D" w:rsidRPr="00E0481D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59EF6923" w14:textId="77777777" w:rsidR="000F5D86" w:rsidRDefault="00E0481D" w:rsidP="000F5D8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Заметим, что одинаковая возможность исходов эксперимента</w:t>
      </w:r>
      <w:r w:rsidR="0045728A" w:rsidRPr="0045728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предполагает, </w:t>
      </w:r>
      <w:r w:rsidR="0045728A" w:rsidRPr="0045728A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140" w:dyaOrig="639" w14:anchorId="11C00492">
          <v:shape id="_x0000_i1028" type="#_x0000_t75" style="width:57pt;height:32.25pt" o:ole="">
            <v:imagedata r:id="rId13" o:title=""/>
          </v:shape>
          <o:OLEObject Type="Embed" ProgID="Equation.DSMT4" ShapeID="_x0000_i1028" DrawAspect="Content" ObjectID="_1733402514" r:id="rId14"/>
        </w:object>
      </w:r>
      <w:r w:rsidRPr="0045728A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45728A" w:rsidRPr="0045728A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 </w:t>
      </w:r>
      <w:r w:rsidR="0045728A" w:rsidRPr="0045728A">
        <w:rPr>
          <w:rFonts w:ascii="Times New Roman" w:eastAsia="TimesNewRomanPS-ItalicMT" w:hAnsi="Times New Roman" w:cs="Times New Roman"/>
          <w:iCs/>
          <w:position w:val="-10"/>
          <w:sz w:val="28"/>
          <w:szCs w:val="28"/>
          <w:lang w:val="en-US"/>
        </w:rPr>
        <w:object w:dxaOrig="740" w:dyaOrig="400" w14:anchorId="0E7BFCC1">
          <v:shape id="_x0000_i1029" type="#_x0000_t75" style="width:36.75pt;height:20.25pt" o:ole="">
            <v:imagedata r:id="rId15" o:title=""/>
          </v:shape>
          <o:OLEObject Type="Embed" ProgID="Equation.DSMT4" ShapeID="_x0000_i1029" DrawAspect="Content" ObjectID="_1733402515" r:id="rId16"/>
        </w:objec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Тогда классическое определение вероятности события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можно записать в виде </w:t>
      </w:r>
      <w:r w:rsidR="0045728A" w:rsidRPr="0045728A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1380" w:dyaOrig="680" w14:anchorId="459C35EE">
          <v:shape id="_x0000_i1030" type="#_x0000_t75" style="width:69pt;height:33.75pt" o:ole="">
            <v:imagedata r:id="rId17" o:title=""/>
          </v:shape>
          <o:OLEObject Type="Embed" ProgID="Equation.DSMT4" ShapeID="_x0000_i1030" DrawAspect="Content" ObjectID="_1733402516" r:id="rId18"/>
        </w:object>
      </w:r>
      <w:r w:rsidR="0045728A" w:rsidRPr="0045728A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14:paraId="50A145F2" w14:textId="77777777" w:rsidR="000F5D86" w:rsidRDefault="00E0481D" w:rsidP="000F5D8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В большинстве задач одинаковую возможность исходов эксперимента</w:t>
      </w:r>
      <w:r w:rsidR="000F5D86" w:rsidRPr="000F5D8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дразумевают словами «наудачу», «правильная», «симметричная», «по жребию» и т. д.</w:t>
      </w:r>
    </w:p>
    <w:p w14:paraId="560533C6" w14:textId="77777777" w:rsidR="0080179B" w:rsidRDefault="0080179B" w:rsidP="0080179B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20A00B1F" w14:textId="77777777" w:rsidR="0080179B" w:rsidRDefault="0080179B" w:rsidP="0080179B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>Образец выполнения</w:t>
      </w:r>
    </w:p>
    <w:p w14:paraId="36D77616" w14:textId="77777777" w:rsidR="0080179B" w:rsidRDefault="0080179B" w:rsidP="0080179B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2D9EAF6" w14:textId="77777777" w:rsidR="000F5D86" w:rsidRDefault="00E0481D" w:rsidP="000F5D8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1.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 группе шесть юношей и четырнадцать девушек. По</w:t>
      </w:r>
      <w:r w:rsidR="000F5D86" w:rsidRPr="000F5D8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жребию разыгрывается один билет в театр. Какова вероятность события</w:t>
      </w:r>
      <w:r w:rsidR="000F5D86" w:rsidRPr="000F5D8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E0481D">
        <w:rPr>
          <w:rFonts w:ascii="Times New Roman" w:eastAsia="TimesNewRomanPSMT" w:hAnsi="Times New Roman" w:cs="Times New Roman"/>
          <w:sz w:val="28"/>
          <w:szCs w:val="28"/>
        </w:rPr>
        <w:t>Билет получит девушка}?</w:t>
      </w:r>
    </w:p>
    <w:p w14:paraId="7D177EFC" w14:textId="77777777" w:rsidR="000F5D86" w:rsidRDefault="00E0481D" w:rsidP="000F5D8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 эксперименте двадцать равновероятны х исходов.</w:t>
      </w:r>
      <w:r w:rsidR="000F5D86" w:rsidRPr="000F5D8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роизойдет, если билет получит любая из четырнадцати</w:t>
      </w:r>
      <w:r w:rsidR="000F5D86" w:rsidRPr="000F5D8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девушек. Следовательно, по формуле классической вероятности</w:t>
      </w:r>
      <w:r w:rsidR="000F5D86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0F5D86" w:rsidRPr="0045728A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800" w:dyaOrig="639" w14:anchorId="14CDBFAF">
          <v:shape id="_x0000_i1031" type="#_x0000_t75" style="width:90pt;height:32.25pt" o:ole="">
            <v:imagedata r:id="rId19" o:title=""/>
          </v:shape>
          <o:OLEObject Type="Embed" ProgID="Equation.DSMT4" ShapeID="_x0000_i1031" DrawAspect="Content" ObjectID="_1733402517" r:id="rId20"/>
        </w:objec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096F7C6B" w14:textId="77777777" w:rsidR="000F5D86" w:rsidRDefault="00E0481D" w:rsidP="000F5D8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2.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П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равильная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игральная кость бросается дважды. Какова</w:t>
      </w:r>
      <w:r w:rsidR="000F5D86" w:rsidRPr="000F5D8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ероятность того, что сумма очков равна трем?</w:t>
      </w:r>
    </w:p>
    <w:p w14:paraId="1504CA73" w14:textId="77777777" w:rsidR="00BD588D" w:rsidRDefault="00E0481D" w:rsidP="00BD588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Эксперимент состоит в том, что два раза подбрасывается</w:t>
      </w:r>
      <w:r w:rsidR="000F5D86" w:rsidRPr="000F5D8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шестигранная кость. Так как игральная кость правильная, то</w:t>
      </w:r>
      <w:r w:rsidR="000F5D86" w:rsidRPr="000F5D8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се исходы эксперимента равновероятны и, кроме того, они несовместны.</w:t>
      </w:r>
      <w:r w:rsidR="000F5D86" w:rsidRPr="000F5D8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исло всех возможных исходов эксперимента равно числу</w:t>
      </w:r>
      <w:r w:rsidR="000F5D86" w:rsidRPr="000F5D8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размещений с повторениями из шести элементов по два, т. е.</w:t>
      </w:r>
      <w:r w:rsidR="000F5D86" w:rsidRPr="000F5D8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817B5" w:rsidRPr="00BD588D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380" w:dyaOrig="400" w14:anchorId="343F5658">
          <v:shape id="_x0000_i1032" type="#_x0000_t75" style="width:69pt;height:20.25pt" o:ole="">
            <v:imagedata r:id="rId21" o:title=""/>
          </v:shape>
          <o:OLEObject Type="Embed" ProgID="Equation.DSMT4" ShapeID="_x0000_i1032" DrawAspect="Content" ObjectID="_1733402518" r:id="rId22"/>
        </w:objec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. Событие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значает, что при этом сумма выпавших</w:t>
      </w:r>
      <w:r w:rsidR="00BD588D" w:rsidRPr="00BD588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чков будет равна трем. Этому событию благоприятствуют два</w:t>
      </w:r>
      <w:r w:rsidR="00BD588D" w:rsidRPr="00BD588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исхода (1; 2) и (2; 1). Следовательно, </w:t>
      </w:r>
      <w:r w:rsidR="00BD588D" w:rsidRPr="0045728A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719" w:dyaOrig="639" w14:anchorId="7CE04987">
          <v:shape id="_x0000_i1033" type="#_x0000_t75" style="width:86.25pt;height:32.25pt" o:ole="">
            <v:imagedata r:id="rId23" o:title=""/>
          </v:shape>
          <o:OLEObject Type="Embed" ProgID="Equation.DSMT4" ShapeID="_x0000_i1033" DrawAspect="Content" ObjectID="_1733402519" r:id="rId24"/>
        </w:objec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</w:p>
    <w:p w14:paraId="73D74C61" w14:textId="77777777" w:rsidR="005B1A77" w:rsidRDefault="00E0481D" w:rsidP="005B1A7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lastRenderedPageBreak/>
        <w:t xml:space="preserve">Задача 3.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На одинаковых карточках написаны буквы В, Е, К,</w:t>
      </w:r>
      <w:r w:rsidR="005B1A77" w:rsidRPr="005B1A7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, Р, Т. Карточки тщательно перемешиваются и раскладываются в</w:t>
      </w:r>
      <w:r w:rsidR="005B1A77" w:rsidRPr="005B1A7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ряд. Какова вероятность того, что получится слово ВЕКТОР?</w:t>
      </w:r>
    </w:p>
    <w:p w14:paraId="259A24B1" w14:textId="77777777" w:rsidR="006F4933" w:rsidRDefault="00E0481D" w:rsidP="006F493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Эксперимент состоит в том, что шесть карточек раскладываются в ряд. Так как карточки одинаковы и тщательно</w:t>
      </w:r>
      <w:r w:rsidR="005B1A77" w:rsidRPr="005B1A7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еремешиваются, то все исходы эксперимента равновероятны</w:t>
      </w:r>
      <w:r w:rsidR="005B1A77" w:rsidRPr="005B1A7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и, кроме того, они несовместны. Число всех возможных исходов</w:t>
      </w:r>
      <w:r w:rsidR="005B1A77" w:rsidRPr="005B1A7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эксперимента равно числу перестановок длины </w:t>
      </w:r>
      <w:proofErr w:type="gramStart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шесть, </w:t>
      </w:r>
      <w:r w:rsidR="006F4933" w:rsidRPr="006F493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.е.</w:t>
      </w:r>
      <w:proofErr w:type="gramEnd"/>
      <w:r w:rsidR="005B1A77" w:rsidRPr="005B1A7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F4933" w:rsidRPr="00BD588D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500" w:dyaOrig="400" w14:anchorId="4371BEE6">
          <v:shape id="_x0000_i1034" type="#_x0000_t75" style="width:75pt;height:20.25pt" o:ole="">
            <v:imagedata r:id="rId25" o:title=""/>
          </v:shape>
          <o:OLEObject Type="Embed" ProgID="Equation.DSMT4" ShapeID="_x0000_i1034" DrawAspect="Content" ObjectID="_1733402520" r:id="rId26"/>
        </w:objec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. Событие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значает, что при этом получится слово</w:t>
      </w:r>
      <w:r w:rsidR="006F4933" w:rsidRPr="006F493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ЕКТОР. Этому событию благоприятствует лишь один исход, так</w:t>
      </w:r>
      <w:r w:rsidR="006F4933" w:rsidRPr="006F493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 буквы в слове не повторяются. Следовательно, по формуле</w:t>
      </w:r>
      <w:r w:rsidR="006F4933" w:rsidRPr="006F493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F4933" w:rsidRPr="00E0481D">
        <w:rPr>
          <w:rFonts w:ascii="Times New Roman" w:eastAsia="TimesNewRomanPSMT" w:hAnsi="Times New Roman" w:cs="Times New Roman"/>
          <w:sz w:val="28"/>
          <w:szCs w:val="28"/>
        </w:rPr>
        <w:t xml:space="preserve">классической вероятности </w:t>
      </w:r>
      <w:r w:rsidR="006F4933" w:rsidRPr="0045728A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380" w:dyaOrig="639" w14:anchorId="7DB544F5">
          <v:shape id="_x0000_i1035" type="#_x0000_t75" style="width:69pt;height:32.25pt" o:ole="">
            <v:imagedata r:id="rId27" o:title=""/>
          </v:shape>
          <o:OLEObject Type="Embed" ProgID="Equation.DSMT4" ShapeID="_x0000_i1035" DrawAspect="Content" ObjectID="_1733402521" r:id="rId28"/>
        </w:object>
      </w:r>
    </w:p>
    <w:p w14:paraId="257E7318" w14:textId="77777777" w:rsidR="00BA00D0" w:rsidRDefault="00E0481D" w:rsidP="00BA00D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4.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Ребенок играет с карточками, на которых написаны</w:t>
      </w:r>
      <w:r w:rsidR="006F4933" w:rsidRPr="006F493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буквы слова РАДУГА. Он берет четыре карточки и раскладывает их</w:t>
      </w:r>
      <w:r w:rsidR="006F4933" w:rsidRPr="006F493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и ряд слева направо. Какова вероятность того, что получится слово</w:t>
      </w:r>
      <w:r w:rsidR="006F4933" w:rsidRPr="006F493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ГРАД?</w:t>
      </w:r>
    </w:p>
    <w:p w14:paraId="7F121C8F" w14:textId="77777777" w:rsidR="00BA00D0" w:rsidRDefault="00E0481D" w:rsidP="00BA00D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A00D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ешение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>. Эксперимент состоит в том, что</w:t>
      </w:r>
      <w:r w:rsidR="006F4933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>из</w:t>
      </w:r>
      <w:r w:rsidR="00A911F9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>шести карточек</w:t>
      </w:r>
      <w:r w:rsidR="006F4933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>наудачу берутся четыре и раскладываются в ряд. Так как с карточками</w:t>
      </w:r>
      <w:r w:rsidR="006F4933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>играет ребенок, то все исходы эксперимента равновероятны</w:t>
      </w:r>
      <w:r w:rsidR="006F4933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>и, кроме того, они несовместны. Число всех возможных исходов</w:t>
      </w:r>
      <w:r w:rsidR="006F4933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 xml:space="preserve">эксперимента равно числу размещений из шести элементов по четыре (две буквы </w:t>
      </w:r>
      <w:r w:rsidRPr="00BA00D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>будем считать различными</w:t>
      </w:r>
      <w:proofErr w:type="gramStart"/>
      <w:r w:rsidRPr="00BA00D0">
        <w:rPr>
          <w:rFonts w:ascii="Times New Roman" w:eastAsia="TimesNewRomanPSMT" w:hAnsi="Times New Roman" w:cs="Times New Roman"/>
          <w:sz w:val="28"/>
          <w:szCs w:val="28"/>
        </w:rPr>
        <w:t xml:space="preserve">), 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proofErr w:type="gramEnd"/>
      <w:r w:rsidRPr="00BA00D0">
        <w:rPr>
          <w:rFonts w:ascii="Times New Roman" w:eastAsia="TimesNewRomanPSMT" w:hAnsi="Times New Roman" w:cs="Times New Roman"/>
          <w:sz w:val="28"/>
          <w:szCs w:val="28"/>
        </w:rPr>
        <w:t>т.е</w:t>
      </w:r>
      <w:r w:rsidR="00A911F9" w:rsidRPr="00BA00D0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 w:rsidR="006F4933" w:rsidRPr="00BA00D0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579" w:dyaOrig="400" w14:anchorId="2E236F2E">
          <v:shape id="_x0000_i1036" type="#_x0000_t75" style="width:78.75pt;height:20.25pt" o:ole="">
            <v:imagedata r:id="rId29" o:title=""/>
          </v:shape>
          <o:OLEObject Type="Embed" ProgID="Equation.DSMT4" ShapeID="_x0000_i1036" DrawAspect="Content" ObjectID="_1733402522" r:id="rId30"/>
        </w:object>
      </w:r>
      <w:r w:rsidR="00A911F9" w:rsidRPr="00BA00D0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BA00D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 xml:space="preserve">означает, что при этом получится слово ГРАД. </w:t>
      </w:r>
      <w:proofErr w:type="gramStart"/>
      <w:r w:rsidRPr="00BA00D0">
        <w:rPr>
          <w:rFonts w:ascii="Times New Roman" w:eastAsia="TimesNewRomanPSMT" w:hAnsi="Times New Roman" w:cs="Times New Roman"/>
          <w:sz w:val="28"/>
          <w:szCs w:val="28"/>
        </w:rPr>
        <w:t>Этому</w:t>
      </w:r>
      <w:r w:rsidR="00A911F9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>событию</w:t>
      </w:r>
      <w:proofErr w:type="gramEnd"/>
      <w:r w:rsidRPr="00BA00D0">
        <w:rPr>
          <w:rFonts w:ascii="Times New Roman" w:eastAsia="TimesNewRomanPSMT" w:hAnsi="Times New Roman" w:cs="Times New Roman"/>
          <w:sz w:val="28"/>
          <w:szCs w:val="28"/>
        </w:rPr>
        <w:t xml:space="preserve"> благоприятствуют 2 исхода, так как буквы в слове не</w:t>
      </w:r>
      <w:r w:rsidR="00A911F9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 xml:space="preserve">повторяются и имеются две буквы </w:t>
      </w:r>
      <w:r w:rsidRPr="00BA00D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.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>Следовательно, по формуле</w:t>
      </w:r>
      <w:r w:rsidR="00A911F9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>классической вероятности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A00D0" w:rsidRPr="00BA00D0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980" w:dyaOrig="639" w14:anchorId="206CFB13">
          <v:shape id="_x0000_i1037" type="#_x0000_t75" style="width:99pt;height:32.25pt" o:ole="">
            <v:imagedata r:id="rId31" o:title=""/>
          </v:shape>
          <o:OLEObject Type="Embed" ProgID="Equation.DSMT4" ShapeID="_x0000_i1037" DrawAspect="Content" ObjectID="_1733402523" r:id="rId32"/>
        </w:objec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. 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 xml:space="preserve">Заметим, </w:t>
      </w:r>
      <w:proofErr w:type="gramStart"/>
      <w:r w:rsidRPr="00BA00D0">
        <w:rPr>
          <w:rFonts w:ascii="Times New Roman" w:eastAsia="TimesNewRomanPSMT" w:hAnsi="Times New Roman" w:cs="Times New Roman"/>
          <w:sz w:val="28"/>
          <w:szCs w:val="28"/>
        </w:rPr>
        <w:t>что</w:t>
      </w:r>
      <w:proofErr w:type="gramEnd"/>
      <w:r w:rsidRPr="00BA00D0">
        <w:rPr>
          <w:rFonts w:ascii="Times New Roman" w:eastAsia="TimesNewRomanPSMT" w:hAnsi="Times New Roman" w:cs="Times New Roman"/>
          <w:sz w:val="28"/>
          <w:szCs w:val="28"/>
        </w:rPr>
        <w:t xml:space="preserve"> считая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A00D0">
        <w:rPr>
          <w:rFonts w:ascii="Times New Roman" w:eastAsia="TimesNewRomanPSMT" w:hAnsi="Times New Roman" w:cs="Times New Roman"/>
          <w:sz w:val="28"/>
          <w:szCs w:val="28"/>
        </w:rPr>
        <w:t>две буквы А не различимыми, мы будем иметь тот же ответ: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A00D0" w:rsidRPr="00BA00D0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600" w:dyaOrig="660" w14:anchorId="0FE8C6B2">
          <v:shape id="_x0000_i1038" type="#_x0000_t75" style="width:80.25pt;height:33pt" o:ole="">
            <v:imagedata r:id="rId33" o:title=""/>
          </v:shape>
          <o:OLEObject Type="Embed" ProgID="Equation.DSMT4" ShapeID="_x0000_i1038" DrawAspect="Content" ObjectID="_1733402524" r:id="rId34"/>
        </w:objec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="00BA00D0" w:rsidRPr="00BA00D0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280" w:dyaOrig="620" w14:anchorId="701B5661">
          <v:shape id="_x0000_i1039" type="#_x0000_t75" style="width:63.75pt;height:30.75pt" o:ole="">
            <v:imagedata r:id="rId35" o:title=""/>
          </v:shape>
          <o:OLEObject Type="Embed" ProgID="Equation.DSMT4" ShapeID="_x0000_i1039" DrawAspect="Content" ObjectID="_1733402525" r:id="rId36"/>
        </w:objec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74DE86AB" w14:textId="77777777" w:rsidR="00BA00D0" w:rsidRDefault="00E0481D" w:rsidP="00BA00D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5.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при перестановке букв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слова ЛОГАРИФМ вторая, четвертая и шестая буквы будут гласными?</w:t>
      </w:r>
    </w:p>
    <w:p w14:paraId="17E13D8B" w14:textId="77777777" w:rsidR="00BA00D0" w:rsidRDefault="00E0481D" w:rsidP="00BA00D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Эксперимейт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состоит в перестановке восьми различных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букв. Число всех возможных исходов эксперимента равно числу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ерестановок длины восемь, т</w:t>
      </w:r>
      <w:r w:rsidR="00BA00D0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е. </w:t>
      </w:r>
      <w:r w:rsidR="00BA00D0" w:rsidRPr="00BD588D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840" w:dyaOrig="400" w14:anchorId="63CDBE86">
          <v:shape id="_x0000_i1040" type="#_x0000_t75" style="width:92.25pt;height:20.25pt" o:ole="">
            <v:imagedata r:id="rId37" o:title=""/>
          </v:shape>
          <o:OLEObject Type="Embed" ProgID="Equation.DSMT4" ShapeID="_x0000_i1040" DrawAspect="Content" ObjectID="_1733402526" r:id="rId38"/>
        </w:objec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. Событие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о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значает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то при этом вторая, четвертая и шестая буквы будут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гласными, т.е. </w:t>
      </w:r>
      <w:r w:rsidR="00BA00D0" w:rsidRPr="00BD588D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2120" w:dyaOrig="400" w14:anchorId="6712FB1C">
          <v:shape id="_x0000_i1041" type="#_x0000_t75" style="width:105.75pt;height:20.25pt" o:ole="">
            <v:imagedata r:id="rId39" o:title=""/>
          </v:shape>
          <o:OLEObject Type="Embed" ProgID="Equation.DSMT4" ShapeID="_x0000_i1041" DrawAspect="Content" ObjectID="_1733402527" r:id="rId40"/>
        </w:objec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. Следовательно, по формуле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классическои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вероятности </w:t>
      </w:r>
      <w:r w:rsidR="00BA00D0" w:rsidRPr="00BA00D0">
        <w:rPr>
          <w:rFonts w:ascii="Times New Roman" w:eastAsia="TimesNewRomanPSMT" w:hAnsi="Times New Roman" w:cs="Times New Roman"/>
          <w:position w:val="-30"/>
          <w:sz w:val="28"/>
          <w:szCs w:val="28"/>
        </w:rPr>
        <w:object w:dxaOrig="2360" w:dyaOrig="700" w14:anchorId="5E38589B">
          <v:shape id="_x0000_i1042" type="#_x0000_t75" style="width:117.75pt;height:35.25pt" o:ole="">
            <v:imagedata r:id="rId41" o:title=""/>
          </v:shape>
          <o:OLEObject Type="Embed" ProgID="Equation.DSMT4" ShapeID="_x0000_i1042" DrawAspect="Content" ObjectID="_1733402528" r:id="rId42"/>
        </w:objec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3702B4DE" w14:textId="77777777" w:rsidR="00BA00D0" w:rsidRDefault="00E0481D" w:rsidP="00BA00D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6.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Из цифр 1, 2, 3, 4, 5, 6, 7 наудачу составляется четырехзначное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исло так, что каждая из этих цифр не может повторяться.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полученное число оканчивается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цифрой 5?</w:t>
      </w:r>
    </w:p>
    <w:p w14:paraId="7DE18B67" w14:textId="77777777" w:rsidR="00BA00D0" w:rsidRDefault="00E0481D" w:rsidP="00BA00D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Решение. </w:t>
      </w:r>
      <w:proofErr w:type="gramStart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Так 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</w:t>
      </w:r>
      <w:proofErr w:type="gram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>|</w:t>
      </w:r>
      <w:r w:rsidR="00BA00D0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>|=7</w:t>
      </w:r>
      <w:r w:rsidR="00BA00D0" w:rsidRPr="00BA00D0">
        <w:rPr>
          <w:rFonts w:ascii="Cambria Math" w:eastAsia="TimesNewRomanPSMT" w:hAnsi="Cambria Math" w:cs="Times New Roman"/>
          <w:sz w:val="28"/>
          <w:szCs w:val="28"/>
        </w:rPr>
        <w:t>∙</w:t>
      </w:r>
      <w:r w:rsidR="00BA00D0" w:rsidRPr="00BA00D0">
        <w:rPr>
          <w:rFonts w:ascii="Times New Roman" w:eastAsia="TimesNewRomanPSMT" w:hAnsi="Times New Roman" w:cs="Times New Roman"/>
          <w:sz w:val="28"/>
          <w:szCs w:val="28"/>
        </w:rPr>
        <w:t>6</w:t>
      </w:r>
      <w:r w:rsidR="00BA00D0">
        <w:rPr>
          <w:rFonts w:ascii="Cambria Math" w:eastAsia="TimesNewRomanPSMT" w:hAnsi="Cambria Math" w:cs="Times New Roman"/>
          <w:sz w:val="28"/>
          <w:szCs w:val="28"/>
        </w:rPr>
        <w:t>∙</w:t>
      </w:r>
      <w:r w:rsidR="00BA00D0" w:rsidRPr="00AC5EF2">
        <w:rPr>
          <w:rFonts w:ascii="Times New Roman" w:eastAsia="TimesNewRomanPSMT" w:hAnsi="Times New Roman" w:cs="Times New Roman"/>
          <w:sz w:val="28"/>
          <w:szCs w:val="28"/>
        </w:rPr>
        <w:t>5</w:t>
      </w:r>
      <w:r w:rsidR="00BA00D0" w:rsidRPr="00AC5EF2">
        <w:rPr>
          <w:rFonts w:ascii="Cambria Math" w:eastAsia="TimesNewRomanPSMT" w:hAnsi="Cambria Math" w:cs="Times New Roman"/>
          <w:sz w:val="28"/>
          <w:szCs w:val="28"/>
        </w:rPr>
        <w:t>∙</w:t>
      </w:r>
      <w:r w:rsidR="00BA00D0" w:rsidRPr="00AC5EF2">
        <w:rPr>
          <w:rFonts w:ascii="Times New Roman" w:eastAsia="TimesNewRomanPSMT" w:hAnsi="Times New Roman" w:cs="Times New Roman"/>
          <w:sz w:val="28"/>
          <w:szCs w:val="28"/>
        </w:rPr>
        <w:t>4=840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="00BA00D0" w:rsidRPr="00AC5EF2">
        <w:rPr>
          <w:rFonts w:ascii="Times New Roman" w:eastAsia="TimesNewRomanPSMT" w:hAnsi="Times New Roman" w:cs="Times New Roman"/>
          <w:sz w:val="28"/>
          <w:szCs w:val="28"/>
        </w:rPr>
        <w:t>|</w:t>
      </w:r>
      <w:r w:rsidRPr="00E0481D">
        <w:rPr>
          <w:rFonts w:ascii="Times New Roman" w:eastAsia="TimesNewRomanPSMT" w:hAnsi="Times New Roman" w:cs="Times New Roman"/>
          <w:i/>
          <w:iCs/>
          <w:sz w:val="28"/>
          <w:szCs w:val="28"/>
        </w:rPr>
        <w:t>А</w:t>
      </w:r>
      <w:r w:rsidR="00BA00D0" w:rsidRPr="00AC5EF2">
        <w:rPr>
          <w:rFonts w:ascii="Times New Roman" w:eastAsia="TimesNewRomanPSMT" w:hAnsi="Times New Roman" w:cs="Times New Roman"/>
          <w:i/>
          <w:iCs/>
          <w:sz w:val="28"/>
          <w:szCs w:val="28"/>
        </w:rPr>
        <w:t>|</w:t>
      </w:r>
      <w:r w:rsidRPr="00E0481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=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6</w:t>
      </w:r>
      <w:r w:rsidR="00BA00D0">
        <w:rPr>
          <w:rFonts w:ascii="Cambria Math" w:eastAsia="TimesNewRomanPSMT" w:hAnsi="Cambria Math" w:cs="Times New Roman"/>
          <w:sz w:val="28"/>
          <w:szCs w:val="28"/>
        </w:rPr>
        <w:t>∙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5</w:t>
      </w:r>
      <w:r w:rsidR="00BA00D0">
        <w:rPr>
          <w:rFonts w:ascii="Cambria Math" w:eastAsia="TimesNewRomanPSMT" w:hAnsi="Cambria Math" w:cs="Times New Roman"/>
          <w:sz w:val="28"/>
          <w:szCs w:val="28"/>
        </w:rPr>
        <w:t>∙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4</w:t>
      </w:r>
      <w:r w:rsidR="00BA00D0">
        <w:rPr>
          <w:rFonts w:ascii="Cambria Math" w:eastAsia="TimesNewRomanPSMT" w:hAnsi="Cambria Math" w:cs="Times New Roman"/>
          <w:sz w:val="28"/>
          <w:szCs w:val="28"/>
        </w:rPr>
        <w:t>∙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1=120, то</w:t>
      </w:r>
      <w:r w:rsidR="00BA00D0" w:rsidRPr="00AC5E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A00D0" w:rsidRPr="00BA00D0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080" w:dyaOrig="620" w14:anchorId="32AC20AE">
          <v:shape id="_x0000_i1043" type="#_x0000_t75" style="width:54pt;height:30.75pt" o:ole="">
            <v:imagedata r:id="rId43" o:title=""/>
          </v:shape>
          <o:OLEObject Type="Embed" ProgID="Equation.DSMT4" ShapeID="_x0000_i1043" DrawAspect="Content" ObjectID="_1733402529" r:id="rId44"/>
        </w:objec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50ADD7B1" w14:textId="77777777" w:rsidR="00AC5EF2" w:rsidRDefault="00E0481D" w:rsidP="00AC5EF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7. На выставке картин представлены 20 работ, из которых</w:t>
      </w:r>
      <w:r w:rsidR="00AC5EF2" w:rsidRPr="00AC5E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8 портретов, 5 натюрмортов и 7 с лесным пейзажем. Некий</w:t>
      </w:r>
      <w:r w:rsidR="00AC5EF2" w:rsidRPr="00AC5E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купатель приобрел две картины. Найти вероятность того, что он</w:t>
      </w:r>
      <w:r w:rsidR="00AC5EF2" w:rsidRPr="00AC5E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риобрел два натюрморта.</w:t>
      </w:r>
    </w:p>
    <w:p w14:paraId="38388315" w14:textId="77777777" w:rsidR="004D3DE7" w:rsidRPr="004D3DE7" w:rsidRDefault="00E0481D" w:rsidP="004D3DE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i/>
          <w:iCs/>
          <w:sz w:val="28"/>
          <w:szCs w:val="28"/>
        </w:rPr>
        <w:lastRenderedPageBreak/>
        <w:t xml:space="preserve">Решение.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Так как </w:t>
      </w:r>
      <w:r w:rsidR="004D3DE7" w:rsidRPr="004D3DE7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620" w:dyaOrig="400" w14:anchorId="106E7C0B">
          <v:shape id="_x0000_i1044" type="#_x0000_t75" style="width:81pt;height:20.25pt" o:ole="">
            <v:imagedata r:id="rId45" o:title=""/>
          </v:shape>
          <o:OLEObject Type="Embed" ProgID="Equation.DSMT4" ShapeID="_x0000_i1044" DrawAspect="Content" ObjectID="_1733402530" r:id="rId46"/>
        </w:objec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="004D3DE7" w:rsidRPr="004D3DE7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2220" w:dyaOrig="400" w14:anchorId="79997AC0">
          <v:shape id="_x0000_i1045" type="#_x0000_t75" style="width:111pt;height:20.25pt" o:ole="">
            <v:imagedata r:id="rId47" o:title=""/>
          </v:shape>
          <o:OLEObject Type="Embed" ProgID="Equation.DSMT4" ShapeID="_x0000_i1045" DrawAspect="Content" ObjectID="_1733402531" r:id="rId48"/>
        </w:objec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, то</w:t>
      </w:r>
      <w:r w:rsidR="004D3DE7" w:rsidRPr="004D3DE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4D3DE7" w:rsidRPr="004D3DE7">
        <w:rPr>
          <w:rFonts w:ascii="Times New Roman" w:eastAsia="TimesNewRomanPSMT" w:hAnsi="Times New Roman" w:cs="Times New Roman"/>
          <w:position w:val="-24"/>
          <w:sz w:val="28"/>
          <w:szCs w:val="28"/>
        </w:rPr>
        <w:object w:dxaOrig="1840" w:dyaOrig="639" w14:anchorId="1006FFE7">
          <v:shape id="_x0000_i1046" type="#_x0000_t75" style="width:92.25pt;height:32.25pt" o:ole="">
            <v:imagedata r:id="rId49" o:title=""/>
          </v:shape>
          <o:OLEObject Type="Embed" ProgID="Equation.DSMT4" ShapeID="_x0000_i1046" DrawAspect="Content" ObjectID="_1733402532" r:id="rId50"/>
        </w:object>
      </w:r>
      <w:r w:rsidR="004D3DE7" w:rsidRPr="004D3DE7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6B09980A" w14:textId="77777777" w:rsidR="00A472F2" w:rsidRDefault="00A472F2" w:rsidP="00E048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A1AA88C" w14:textId="77777777" w:rsidR="00E0481D" w:rsidRPr="00E0481D" w:rsidRDefault="0080179B" w:rsidP="0080179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>З</w:t>
      </w:r>
      <w:r w:rsidR="00E0481D"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>адания</w:t>
      </w: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для самостоятельной работы</w:t>
      </w:r>
    </w:p>
    <w:p w14:paraId="1BC0F8E0" w14:textId="77777777" w:rsidR="00E0481D" w:rsidRPr="00E0481D" w:rsidRDefault="00E0481D" w:rsidP="00E048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</w:t>
      </w:r>
    </w:p>
    <w:p w14:paraId="55186012" w14:textId="77777777" w:rsidR="00A472F2" w:rsidRDefault="00E0481D" w:rsidP="00A472F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Б, Б, Е, Н, У.</w:t>
      </w:r>
      <w:r w:rsidR="00A472F2" w:rsidRPr="00A472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рточки тщательно перемешиваются и раскладываются в ряд.</w:t>
      </w:r>
      <w:r w:rsidR="00A472F2" w:rsidRPr="00A472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</w:t>
      </w:r>
      <w:r w:rsidR="00A472F2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то получится слово БУБЕН?</w:t>
      </w:r>
    </w:p>
    <w:p w14:paraId="232A834F" w14:textId="77777777" w:rsidR="00A472F2" w:rsidRDefault="00E0481D" w:rsidP="00A472F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A472F2" w:rsidRPr="00A472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слова БАБУШКА. Он берет четыре карточки и раскладывает их в</w:t>
      </w:r>
      <w:r w:rsidR="00A472F2" w:rsidRPr="00A472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ряд слева направо. Какова вероятность того, что получится слово</w:t>
      </w:r>
      <w:r w:rsidR="00A472F2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ША?</w:t>
      </w:r>
    </w:p>
    <w:p w14:paraId="30FC2F56" w14:textId="77777777" w:rsidR="007E35AF" w:rsidRDefault="00E0481D" w:rsidP="007E35A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3. Какова вероятность того, что наудачу выбранный день из</w:t>
      </w:r>
      <w:r w:rsidR="007E35AF" w:rsidRPr="007E35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исла дней одного столетия обладает следующим свойством: число,</w:t>
      </w:r>
      <w:r w:rsidR="007E35AF" w:rsidRPr="007E35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номер месяца и последние две цифры года записаны с помощью</w:t>
      </w:r>
      <w:r w:rsidR="007E35AF" w:rsidRPr="007E35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дной из цифр 1, 2, 3, 4, 5, 6, 7, 8, 9?</w:t>
      </w:r>
    </w:p>
    <w:p w14:paraId="55B0D493" w14:textId="77777777" w:rsidR="007E35AF" w:rsidRDefault="00E0481D" w:rsidP="007E35A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4. Для уменьшения общего количества игр десять команд</w:t>
      </w:r>
      <w:r w:rsidR="007E35AF" w:rsidRPr="007E35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спортсменов по жребию разбиваются на две подгруппы. Какова вероятность</w:t>
      </w:r>
      <w:r w:rsidR="007E35AF" w:rsidRPr="007E35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две наиболее сильные команды окажутся в одной</w:t>
      </w:r>
      <w:r w:rsidR="007E35AF" w:rsidRPr="007E35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дгруппе?</w:t>
      </w:r>
    </w:p>
    <w:p w14:paraId="7BD7FF8A" w14:textId="77777777" w:rsidR="007E35AF" w:rsidRDefault="00E0481D" w:rsidP="007E35A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5. На один ряд из восьми мест случайным образом рассаживаются</w:t>
      </w:r>
      <w:r w:rsidR="007E35AF" w:rsidRPr="007E35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осемь студентов. Какова вероятность того, что два определенных</w:t>
      </w:r>
      <w:r w:rsidR="007E35AF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студента окажутся рядом?</w:t>
      </w:r>
    </w:p>
    <w:p w14:paraId="28733FCE" w14:textId="77777777" w:rsidR="007E35AF" w:rsidRDefault="00E0481D" w:rsidP="007E35A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6. Имеются двенадцать билетов, из которых четыре выигрышных.</w:t>
      </w:r>
      <w:r w:rsidR="007E35AF" w:rsidRPr="007E35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дновременно приобретаются три билета. Какова вероятность</w:t>
      </w:r>
      <w:r w:rsidR="007E35AF" w:rsidRPr="007E35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приобретены два выигрышных билета?</w:t>
      </w:r>
    </w:p>
    <w:p w14:paraId="68638040" w14:textId="77777777" w:rsidR="007E35AF" w:rsidRDefault="00E0481D" w:rsidP="007E35A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7. На пяти карточках по одному написаны числа 1, 2, 3, 4, 5.</w:t>
      </w:r>
      <w:r w:rsidR="007E35AF" w:rsidRPr="007E35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Наугад последовательно выбираются три карточки и в порядке и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звлечения</w:t>
      </w:r>
      <w:proofErr w:type="spellEnd"/>
      <w:r w:rsidR="007E35AF" w:rsidRPr="007E35A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раскладываются в ряд слева направо. Какова вероятность</w:t>
      </w:r>
      <w:r w:rsidR="007E35AF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полученное число будет четным?</w:t>
      </w:r>
    </w:p>
    <w:p w14:paraId="4C3BFCDA" w14:textId="77777777" w:rsidR="0080179B" w:rsidRDefault="0080179B" w:rsidP="007E3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4601CB9" w14:textId="77777777" w:rsidR="00E0481D" w:rsidRPr="00E0481D" w:rsidRDefault="00E0481D" w:rsidP="007E3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</w:t>
      </w:r>
    </w:p>
    <w:p w14:paraId="663AC3C4" w14:textId="77777777" w:rsidR="00B05D9D" w:rsidRDefault="00E0481D" w:rsidP="00B05D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В, Е, Е, Р, Т.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рточки тщательно перемешиваются и раскладываются в ряд.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получится слово ВЕТЕР?</w:t>
      </w:r>
    </w:p>
    <w:p w14:paraId="777518E1" w14:textId="77777777" w:rsidR="00B05D9D" w:rsidRDefault="00E0481D" w:rsidP="00B05D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слова ТЕЛЕВИЗОР. Он берет пять карточек и раскладывает их в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ряд слева направо. Какова вероятность того, что получится слово</w:t>
      </w:r>
      <w:r w:rsidR="00B05D9D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ЕТЕР?</w:t>
      </w:r>
    </w:p>
    <w:p w14:paraId="62487868" w14:textId="77777777" w:rsidR="00B05D9D" w:rsidRDefault="00E0481D" w:rsidP="00B05D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3. Даны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исла от 1 до 30 включительно. Какова вероятность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наудачу выбранное число является делителем числа 30?</w:t>
      </w:r>
    </w:p>
    <w:p w14:paraId="1140139D" w14:textId="77777777" w:rsidR="00B05D9D" w:rsidRDefault="00E0481D" w:rsidP="00B05D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4. Колода в 36 карт произвольным образом делится на четыре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равные части. Какова вероятность того, что все четыре туза будут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 одной группе?</w:t>
      </w:r>
    </w:p>
    <w:p w14:paraId="623D1BBD" w14:textId="77777777" w:rsidR="00B05D9D" w:rsidRDefault="00E0481D" w:rsidP="00B05D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5. На один ряд из семи мест случайным образом рассаживаются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семь студентов. Какова вероятность того, что три определенных</w:t>
      </w:r>
      <w:r w:rsidR="00B05D9D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студента окажутся рядом?</w:t>
      </w:r>
    </w:p>
    <w:p w14:paraId="5D5E1A38" w14:textId="77777777" w:rsidR="00B05D9D" w:rsidRDefault="00E0481D" w:rsidP="00B05D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lastRenderedPageBreak/>
        <w:t>6. Из 60 вопросов, включенных в экзамен, студент подготовил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50. Какова вероятность того, что из предложенных ему четырех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опросов он знает три?</w:t>
      </w:r>
    </w:p>
    <w:p w14:paraId="7E20BA25" w14:textId="77777777" w:rsidR="00B05D9D" w:rsidRDefault="00E0481D" w:rsidP="00B05D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7. В зале, насчитывающем двенадцать мест, случайным образом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занимают места восемь человек. Какова вероятность того, что</w:t>
      </w:r>
      <w:r w:rsidR="00B05D9D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будут заняты определенные пять мест?</w:t>
      </w:r>
    </w:p>
    <w:p w14:paraId="48921B8C" w14:textId="77777777" w:rsidR="00B05D9D" w:rsidRDefault="00B05D9D" w:rsidP="00E048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28379850" w14:textId="77777777" w:rsidR="00E0481D" w:rsidRPr="00E0481D" w:rsidRDefault="00E0481D" w:rsidP="00E048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3</w:t>
      </w:r>
    </w:p>
    <w:p w14:paraId="77DAEF5B" w14:textId="77777777" w:rsidR="00B05D9D" w:rsidRDefault="00E0481D" w:rsidP="00B05D9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А, Б, В, К, О, Р, Ы.</w:t>
      </w:r>
      <w:r w:rsidR="00B05D9D" w:rsidRPr="00B05D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рточки тщательно перемешиваются и раскладываются в ряд. Какова</w:t>
      </w:r>
      <w:r w:rsidR="00B05D9D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ероятность того, что получится слово ВЫБОРКА?</w:t>
      </w:r>
    </w:p>
    <w:p w14:paraId="251D5C0A" w14:textId="77777777" w:rsidR="007251BA" w:rsidRDefault="00E0481D" w:rsidP="007251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7251BA" w:rsidRPr="007251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слова ТЕЛЕФОН. Он берет три карточки и раскладывает их в ряд</w:t>
      </w:r>
      <w:r w:rsidR="007251BA" w:rsidRPr="007251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слева направо. Какова вероятность того, что получится слово ТОН?</w:t>
      </w:r>
    </w:p>
    <w:p w14:paraId="7260A759" w14:textId="77777777" w:rsidR="007251BA" w:rsidRDefault="00E0481D" w:rsidP="007251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3. На одинаковых карточках в троичной системе счисления записаны</w:t>
      </w:r>
      <w:r w:rsidR="007251BA" w:rsidRPr="007251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целые числа от 1 до 15. Наудачу извлекается одна карточка.</w:t>
      </w:r>
      <w:r w:rsidR="007251BA" w:rsidRPr="007251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записанное на ней число содержит не</w:t>
      </w:r>
      <w:r w:rsidR="007251BA" w:rsidRPr="007251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менее двух единиц?</w:t>
      </w:r>
    </w:p>
    <w:p w14:paraId="0100F89F" w14:textId="77777777" w:rsidR="007251BA" w:rsidRDefault="00E0481D" w:rsidP="007251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4. Монеты достоинством в 1, 3, 5, 10, 20, 50 копеек раскладываются</w:t>
      </w:r>
      <w:r w:rsidR="007251BA" w:rsidRPr="007251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ровну в два кармана. Найти вероятность того, что монеты</w:t>
      </w:r>
      <w:r w:rsidR="007251BA" w:rsidRPr="007251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</w:t>
      </w:r>
      <w:r w:rsidR="007251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20 и 50 копеек окажутся в одном кармане.</w:t>
      </w:r>
    </w:p>
    <w:p w14:paraId="1D4EA5D5" w14:textId="77777777" w:rsidR="007251BA" w:rsidRDefault="00E0481D" w:rsidP="007251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при перестановке множества</w:t>
      </w:r>
      <w:r w:rsidR="007251BA" w:rsidRPr="007251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{1, 2, 3, ..., 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7251BA">
        <w:rPr>
          <w:rFonts w:ascii="Times New Roman" w:eastAsia="TimesNewRomanPS-ItalicMT" w:hAnsi="Times New Roman" w:cs="Times New Roman"/>
          <w:iCs/>
          <w:sz w:val="28"/>
          <w:szCs w:val="28"/>
        </w:rPr>
        <w:t>}</w:t>
      </w:r>
      <w:r w:rsidRPr="00E0481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исла 1, 2, 3 будут стоять рядом и в порядке возрастания?</w:t>
      </w:r>
    </w:p>
    <w:p w14:paraId="6D3CAD73" w14:textId="77777777" w:rsidR="007251BA" w:rsidRDefault="00E0481D" w:rsidP="007251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6. Из цифр 1, 2, 3, 4, 5 составляется четырехзначное число так,</w:t>
      </w:r>
      <w:r w:rsidR="007251BA" w:rsidRPr="007251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что каждая из этих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циф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р может повторяться. Какова вероятность</w:t>
      </w:r>
      <w:r w:rsidR="007251BA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полученное число оканчивается числом 34?</w:t>
      </w:r>
    </w:p>
    <w:p w14:paraId="4BD70EA6" w14:textId="77777777" w:rsidR="00BD7788" w:rsidRDefault="00E0481D" w:rsidP="00BD778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7. Билет в партер стоит 50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тыс. </w:t>
      </w:r>
      <w:proofErr w:type="spellStart"/>
      <w:r w:rsidR="00CE23F7">
        <w:rPr>
          <w:rFonts w:ascii="Times New Roman" w:eastAsia="TimesNewRomanPSMT" w:hAnsi="Times New Roman" w:cs="Times New Roman"/>
          <w:sz w:val="28"/>
          <w:szCs w:val="28"/>
        </w:rPr>
        <w:t>сум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, на бельэтаж </w:t>
      </w:r>
      <w:r w:rsidR="00BD7788">
        <w:rPr>
          <w:rFonts w:ascii="Times New Roman" w:eastAsia="TimesNewRomanPSMT" w:hAnsi="Times New Roman" w:cs="Times New Roman"/>
          <w:sz w:val="28"/>
          <w:szCs w:val="28"/>
        </w:rPr>
        <w:t>–</w:t>
      </w:r>
      <w:r w:rsidR="00BD7788" w:rsidRPr="00BD778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40 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тыс. </w:t>
      </w:r>
      <w:proofErr w:type="spellStart"/>
      <w:r w:rsidR="00CE23F7">
        <w:rPr>
          <w:rFonts w:ascii="Times New Roman" w:eastAsia="TimesNewRomanPSMT" w:hAnsi="Times New Roman" w:cs="Times New Roman"/>
          <w:sz w:val="28"/>
          <w:szCs w:val="28"/>
        </w:rPr>
        <w:t>сум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>, на</w:t>
      </w:r>
      <w:r w:rsidR="00BD7788" w:rsidRPr="00BD778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ярус</w:t>
      </w:r>
      <w:r w:rsidR="00BD7788" w:rsidRPr="00BD7788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30 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тыс. </w:t>
      </w:r>
      <w:proofErr w:type="spellStart"/>
      <w:r w:rsidR="00CE23F7">
        <w:rPr>
          <w:rFonts w:ascii="Times New Roman" w:eastAsia="TimesNewRomanPSMT" w:hAnsi="Times New Roman" w:cs="Times New Roman"/>
          <w:sz w:val="28"/>
          <w:szCs w:val="28"/>
        </w:rPr>
        <w:t>сум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>. Какова вероятность того, что взятые наудачу два</w:t>
      </w:r>
      <w:r w:rsidR="00BD7788" w:rsidRPr="00BD778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билета стоят дороже 70 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тыс. </w:t>
      </w:r>
      <w:proofErr w:type="spellStart"/>
      <w:r w:rsidR="00CE23F7">
        <w:rPr>
          <w:rFonts w:ascii="Times New Roman" w:eastAsia="TimesNewRomanPSMT" w:hAnsi="Times New Roman" w:cs="Times New Roman"/>
          <w:sz w:val="28"/>
          <w:szCs w:val="28"/>
        </w:rPr>
        <w:t>сум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>?</w:t>
      </w:r>
    </w:p>
    <w:p w14:paraId="1459CDE6" w14:textId="77777777" w:rsidR="00BD7788" w:rsidRPr="00E0481D" w:rsidRDefault="00BD7788" w:rsidP="00BD778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43CB0FE" w14:textId="77777777" w:rsidR="00E0481D" w:rsidRPr="00E0481D" w:rsidRDefault="00E0481D" w:rsidP="00E048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4</w:t>
      </w:r>
    </w:p>
    <w:p w14:paraId="375EE235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К, Л, М, О, О, О.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Карточки тщательно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перемеш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иваю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тся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и раскладываются в ряд. Какова</w:t>
      </w:r>
      <w:r w:rsidR="00CE23F7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ероятность того, что получится слово МОЛОКО?</w:t>
      </w:r>
    </w:p>
    <w:p w14:paraId="4E18CE3D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2. Из букв слова СОБЫТИЕ, составленного с помощью разрезной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азбуки, извлекаются наудачу и складываются друг за другом в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рядке их извлечения три карточки. Какова вероятность того, что</w:t>
      </w:r>
      <w:r w:rsidR="00CE23F7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лучится слово БЫТ?</w:t>
      </w:r>
    </w:p>
    <w:p w14:paraId="28ACE2D6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3. Какова вероятность того, что число на вырванном наудачу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листке нового календаря равно 29, если в году 365 дней?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0B86FC12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4. Для уменьшения общего количества игр двенадцать команд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спортсменов по жребию разбиваю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тся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на три подгруппы. Какова вероятность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две наиболее сильные команды окажутся в одной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дгруппе?</w:t>
      </w:r>
    </w:p>
    <w:p w14:paraId="5480E739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5. Пять белых и два черных шара наудачу выложены в ряд. Какова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ероятность того, что два черных шара лежат рядом?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03367BF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6. Из десяти билетов выигрыш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ными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являю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тся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два. Какова вероятность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среди взятых наудачу пяти билетов два выигрышных?</w:t>
      </w:r>
    </w:p>
    <w:p w14:paraId="7F1FF5C1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lastRenderedPageBreak/>
        <w:t>7. В шкафу находятся десять пар ботинок различных фасонов.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Из них случайно выбираются четыре ботинка. Какова вероятность</w:t>
      </w:r>
      <w:r w:rsidR="00CE23F7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среди выбранных ботинок отсутствуют парные?</w:t>
      </w:r>
    </w:p>
    <w:p w14:paraId="0823F88F" w14:textId="77777777" w:rsidR="00CE23F7" w:rsidRPr="00E0481D" w:rsidRDefault="00CE23F7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7033AC6" w14:textId="77777777" w:rsidR="00E0481D" w:rsidRPr="00E0481D" w:rsidRDefault="00E0481D" w:rsidP="00E048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5</w:t>
      </w:r>
    </w:p>
    <w:p w14:paraId="01F299F2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1. На пяти одинаковых карточках написаны буквы А, К, 3, С, У.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рточки раскладываются в ряд в случайном порядке. Какова вероятность</w:t>
      </w:r>
      <w:r w:rsidR="00CE23F7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образуется слово КАЗУС?</w:t>
      </w:r>
    </w:p>
    <w:p w14:paraId="53088E7D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2. Из букв слова СТУДЕНТ, составленного с помощью разрезной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азбуки, извлекаю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тся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наудачу и раскладываются в ряд три карточки.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получится слово СУД?</w:t>
      </w:r>
    </w:p>
    <w:p w14:paraId="0A4F2663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3. Имеется пять отрезков, длины которых равны соответственно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1, 3, 5, </w:t>
      </w:r>
      <w:proofErr w:type="gramStart"/>
      <w:r w:rsidRPr="00E0481D">
        <w:rPr>
          <w:rFonts w:ascii="Times New Roman" w:eastAsia="TimesNewRomanPSMT" w:hAnsi="Times New Roman" w:cs="Times New Roman"/>
          <w:sz w:val="28"/>
          <w:szCs w:val="28"/>
        </w:rPr>
        <w:t>7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и</w:t>
      </w:r>
      <w:proofErr w:type="gram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9 единицам. Какова вероятность того, что с помощью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зятых наудачу трех отрезков из данных пяти можно построить треугольник?</w:t>
      </w:r>
    </w:p>
    <w:p w14:paraId="19804755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4. Тридцать различных предметов разложены в три ящика. Какова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ероятность того, что в одном ящике будет 15 предметов, в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другом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10 предметов, в третьем 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5 предметов?</w:t>
      </w:r>
    </w:p>
    <w:p w14:paraId="693D5787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5. На один ряд из девяти мест случайным образом рассаживаются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девять студентов. Какова вероятность того, что два определенных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студента не будут сидеть рядом?</w:t>
      </w:r>
    </w:p>
    <w:p w14:paraId="7153B31A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6. При записи фамилий членов некоторого собрания, общее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исло которых равно 360, оказалось, что начальной буквой у семерых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была А, у пятерых 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Е, у восьми 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И, у четырех 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У, у двух 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>–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Ю, у всех остальных ф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ам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илия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начиналась с согласной буквы. Какова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ероятность того, что фамилии у случайно выбранных двух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членов собрания начинаю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тся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с согласной буквы?</w:t>
      </w:r>
    </w:p>
    <w:p w14:paraId="330ADD37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7. В лифт семиэтажного дома на первом этаже вошли три человека,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ждый из них с одинаковой вероятностью выходит на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любом из этажей, начиная со второго. Какова вероятность того,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то пассажиры выйдут на разных этажах?</w:t>
      </w:r>
    </w:p>
    <w:p w14:paraId="42D548B1" w14:textId="77777777" w:rsidR="00CE23F7" w:rsidRPr="00E0481D" w:rsidRDefault="00CE23F7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0B52939B" w14:textId="77777777" w:rsidR="00E0481D" w:rsidRPr="00E0481D" w:rsidRDefault="00E0481D" w:rsidP="00E048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6</w:t>
      </w:r>
    </w:p>
    <w:p w14:paraId="79F56AF6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1. Каждая из букв М, О, Р, У, Ф написана на одной из пяти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динаковых карточек. Карточки раскладываются в ряд в случайном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рядке. Какова вероятность того, что образуется слово ФОРУМ?</w:t>
      </w:r>
    </w:p>
    <w:p w14:paraId="57154E69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2. Из шести карточек с буквами Е, Е, И, Р, Т, Т выбираются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наугад четыре карточки и раскладываются в ряд. Какова вероятность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получится слово ТИРЕ?</w:t>
      </w:r>
    </w:p>
    <w:p w14:paraId="676DF379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3. Какова вероятность того, что число на вырванном наудачу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листке нового календаря високосного года кратно пяти?</w:t>
      </w:r>
    </w:p>
    <w:p w14:paraId="0022674A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4. Девять пассажиров рассаживаются в трех вагонах. Какова вероятность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в один вагон сядут пять пассажиров, в другой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вагон 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три, а в третий вагон </w:t>
      </w:r>
      <w:r w:rsidR="00CE23F7" w:rsidRPr="00CE23F7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один пассажир?</w:t>
      </w:r>
    </w:p>
    <w:p w14:paraId="42E13ECD" w14:textId="77777777" w:rsidR="00CE23F7" w:rsidRDefault="00E0481D" w:rsidP="00CE23F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5. Десять человек случайным образом садятся за круглый стол.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два определенных лица окажутся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рядом?</w:t>
      </w:r>
    </w:p>
    <w:p w14:paraId="56330BCD" w14:textId="77777777" w:rsidR="0080179B" w:rsidRDefault="00E0481D" w:rsidP="00E05F9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lastRenderedPageBreak/>
        <w:t>6. Имеется шесть билетов в театр, из которых четыре билета на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места первого ряда. Какова вероятность того, что из четырех наудачу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ыбранных билетов два билета окажутся на места первого</w:t>
      </w:r>
      <w:r w:rsidR="00CE23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ряда?</w:t>
      </w:r>
      <w:r w:rsidR="00E05F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F588AB7" w14:textId="77777777" w:rsidR="00E05F94" w:rsidRDefault="0080179B" w:rsidP="00E05F9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7. </w:t>
      </w:r>
      <w:r w:rsidR="00E0481D" w:rsidRPr="00E0481D">
        <w:rPr>
          <w:rFonts w:ascii="Times New Roman" w:eastAsia="TimesNewRomanPSMT" w:hAnsi="Times New Roman" w:cs="Times New Roman"/>
          <w:sz w:val="28"/>
          <w:szCs w:val="28"/>
        </w:rPr>
        <w:t>В лифт семиэтажного дома на первом этаже вошли три человека,</w:t>
      </w:r>
      <w:r w:rsidR="00E05F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E0481D" w:rsidRPr="00E0481D">
        <w:rPr>
          <w:rFonts w:ascii="Times New Roman" w:eastAsia="TimesNewRomanPSMT" w:hAnsi="Times New Roman" w:cs="Times New Roman"/>
          <w:sz w:val="28"/>
          <w:szCs w:val="28"/>
        </w:rPr>
        <w:t>каждый из них с одинаковой вероятностью выходит на</w:t>
      </w:r>
      <w:r w:rsidR="00E05F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E0481D" w:rsidRPr="00E0481D">
        <w:rPr>
          <w:rFonts w:ascii="Times New Roman" w:eastAsia="TimesNewRomanPSMT" w:hAnsi="Times New Roman" w:cs="Times New Roman"/>
          <w:sz w:val="28"/>
          <w:szCs w:val="28"/>
        </w:rPr>
        <w:t>любом из этажей, начиная со второго. Какова вероятность того,</w:t>
      </w:r>
      <w:r w:rsidR="00E05F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E0481D" w:rsidRPr="00E0481D">
        <w:rPr>
          <w:rFonts w:ascii="Times New Roman" w:eastAsia="TimesNewRomanPSMT" w:hAnsi="Times New Roman" w:cs="Times New Roman"/>
          <w:sz w:val="28"/>
          <w:szCs w:val="28"/>
        </w:rPr>
        <w:t>что пассажиры выйдут одновременно?</w:t>
      </w:r>
    </w:p>
    <w:p w14:paraId="02CE871E" w14:textId="77777777" w:rsidR="00E05F94" w:rsidRPr="00E0481D" w:rsidRDefault="00E05F94" w:rsidP="00E05F9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48224E75" w14:textId="77777777" w:rsidR="00E0481D" w:rsidRPr="00E0481D" w:rsidRDefault="00E0481D" w:rsidP="00E048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7</w:t>
      </w:r>
    </w:p>
    <w:p w14:paraId="6728C010" w14:textId="77777777" w:rsidR="001539D6" w:rsidRDefault="00E0481D" w:rsidP="001539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1. Каждая из букв А, А, К, Н, С, Т написана на одной из шести</w:t>
      </w:r>
      <w:r w:rsidR="001539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динаковых карточек. Карточки раскладываются в ряд в случайном</w:t>
      </w:r>
      <w:r w:rsidR="001539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рядке. Какова вероятность того, что образуется слово</w:t>
      </w:r>
      <w:r w:rsidR="001539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СТАКАН?</w:t>
      </w:r>
    </w:p>
    <w:p w14:paraId="215D0353" w14:textId="77777777" w:rsidR="001539D6" w:rsidRDefault="00E0481D" w:rsidP="001539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2. Из букв слова АЛГОРИТМ, составленного с помощью разрезной</w:t>
      </w:r>
      <w:r w:rsidR="001539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азбуки, извлекаются наудачу и складываются в ряд четыре</w:t>
      </w:r>
      <w:r w:rsidR="001539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рточки. Какова вероятность того, что получится слово ГОРА?</w:t>
      </w:r>
      <w:r w:rsidR="001539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08555502" w14:textId="77777777" w:rsidR="001539D6" w:rsidRDefault="00E0481D" w:rsidP="001539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3. Из 35 экзаменационных билетов, занумерованных с помощью</w:t>
      </w:r>
      <w:r w:rsidR="001539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целых чисел от 1 до 35, наудачу извлекается один. Какова</w:t>
      </w:r>
      <w:r w:rsidR="001539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ероятность того, что номер вытянутого билета есть число,</w:t>
      </w:r>
      <w:r w:rsidR="001539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ратное трем?</w:t>
      </w:r>
    </w:p>
    <w:p w14:paraId="4CAAD6A3" w14:textId="77777777" w:rsidR="001539D6" w:rsidRDefault="00E0481D" w:rsidP="001539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4. В четыре кармана разложили пять монет разного достоинства.</w:t>
      </w:r>
      <w:r w:rsidR="001539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в каждом кармане есть хотя бы</w:t>
      </w:r>
      <w:r w:rsidR="001539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дна монета?</w:t>
      </w:r>
    </w:p>
    <w:p w14:paraId="50F90BCC" w14:textId="77777777" w:rsidR="00E50A7F" w:rsidRDefault="00E0481D" w:rsidP="00E50A7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5. Десять книг случайно расставляются на полке. Какова вероятность</w:t>
      </w:r>
      <w:r w:rsidR="00E50A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три определе</w:t>
      </w:r>
      <w:r w:rsidR="00E50A7F">
        <w:rPr>
          <w:rFonts w:ascii="Times New Roman" w:eastAsia="TimesNewRomanPSMT" w:hAnsi="Times New Roman" w:cs="Times New Roman"/>
          <w:sz w:val="28"/>
          <w:szCs w:val="28"/>
        </w:rPr>
        <w:t>нные книги окажутся поставленны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ми</w:t>
      </w:r>
      <w:r w:rsidR="00E50A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рядом?</w:t>
      </w:r>
      <w:r w:rsidR="00E50A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D46701D" w14:textId="77777777" w:rsidR="00E50A7F" w:rsidRDefault="00E0481D" w:rsidP="00E50A7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6. И з цифр </w:t>
      </w:r>
      <w:r w:rsidR="00E50A7F">
        <w:rPr>
          <w:rFonts w:ascii="Times New Roman" w:eastAsia="TimesNewRomanPSMT" w:hAnsi="Times New Roman" w:cs="Times New Roman"/>
          <w:sz w:val="28"/>
          <w:szCs w:val="28"/>
        </w:rPr>
        <w:t>0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, 1, 2, 3, 4, 5, 6, 7, 8, 9 составлено четырехзначное</w:t>
      </w:r>
      <w:r w:rsidR="00E50A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исло так, что каждая из этих цифр может повторяться. Какова</w:t>
      </w:r>
      <w:r w:rsidR="00E50A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ероятность того, что полученное число оканчивается числом 35?</w:t>
      </w:r>
    </w:p>
    <w:p w14:paraId="12481507" w14:textId="77777777" w:rsidR="00E50A7F" w:rsidRDefault="00E0481D" w:rsidP="00E50A7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7. На восьми одинаковых карточках написаны соответственно</w:t>
      </w:r>
      <w:r w:rsidR="00E50A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исла 2, 4, 6, 7, 8, 11, 12, 13. Из них наугад берутся две карточки.</w:t>
      </w:r>
      <w:r w:rsidR="00E50A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образованная из двух полученных чисел</w:t>
      </w:r>
      <w:r w:rsidR="00E50A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дробь сократима?</w:t>
      </w:r>
    </w:p>
    <w:p w14:paraId="725B7732" w14:textId="77777777" w:rsidR="00E50A7F" w:rsidRDefault="00E50A7F" w:rsidP="00E50A7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39F8A835" w14:textId="77777777" w:rsidR="00E0481D" w:rsidRPr="00E0481D" w:rsidRDefault="00E0481D" w:rsidP="00E50A7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8</w:t>
      </w:r>
    </w:p>
    <w:p w14:paraId="1359DA97" w14:textId="77777777" w:rsidR="00FD0275" w:rsidRDefault="00E0481D" w:rsidP="00FD027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1. Каждая из букв Б, О, О, Р, Т </w:t>
      </w:r>
      <w:proofErr w:type="gramStart"/>
      <w:r w:rsidRPr="00E0481D">
        <w:rPr>
          <w:rFonts w:ascii="Times New Roman" w:eastAsia="TimesNewRomanPSMT" w:hAnsi="Times New Roman" w:cs="Times New Roman"/>
          <w:sz w:val="28"/>
          <w:szCs w:val="28"/>
        </w:rPr>
        <w:t>написана</w:t>
      </w:r>
      <w:proofErr w:type="gram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На одной из пяти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динаковых карточек. Карточки раскладываются в ряд в случайном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рядке. Какова вероятность того, что образуется слово РОБОТ?</w:t>
      </w:r>
    </w:p>
    <w:p w14:paraId="79238474" w14:textId="77777777" w:rsidR="00FD0275" w:rsidRDefault="00E0481D" w:rsidP="00FD027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2. Из букв слова ФОРМУЛА, составленного с помощью разрезной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азбуки, извлекаются наудачу и складываются в ряд пять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рточек. Какова вероятность того, что получится слово ФОРУМ?</w:t>
      </w:r>
    </w:p>
    <w:p w14:paraId="629D5FC8" w14:textId="77777777" w:rsidR="00FD0275" w:rsidRDefault="00E0481D" w:rsidP="00FD027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3. Из полной игры лото наудачу извлекается один бочонок. На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бочонках написаны числа от 1 до 90 включительно. Какова вероятность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на извлеченном бочонке написано простое число?</w:t>
      </w:r>
    </w:p>
    <w:p w14:paraId="4A706F6C" w14:textId="77777777" w:rsidR="00FD0275" w:rsidRDefault="00E0481D" w:rsidP="00FD027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4. В три кармана разложили шесть монет разного достоинства.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в одном кармане есть ровно две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монеты?</w:t>
      </w:r>
    </w:p>
    <w:p w14:paraId="566F4E10" w14:textId="77777777" w:rsidR="00FD0275" w:rsidRDefault="00E0481D" w:rsidP="00FD027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при случайной перестановке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букв слова ПЕРЕЕЗД три буквы «Е» не будут стоять рядом?</w:t>
      </w:r>
    </w:p>
    <w:p w14:paraId="07128EC3" w14:textId="77777777" w:rsidR="00FD0275" w:rsidRDefault="00E0481D" w:rsidP="00FD027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lastRenderedPageBreak/>
        <w:t>6. На десяти одинаковы х карточках написаны соответственно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исла 2, 3, 4, 6, 7, 8, 11, 12, 13, 15. Из них наугад берутся две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рточки. Какова вероятность того, что образованная из двух полученных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исел дробь сократима?</w:t>
      </w:r>
    </w:p>
    <w:p w14:paraId="6DFB853C" w14:textId="77777777" w:rsidR="00FD0275" w:rsidRDefault="00E0481D" w:rsidP="00FD027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7. В классе 30 учеников. Для дежурства выделяются два ученика.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два определенных ученика не дежурят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вместе?</w:t>
      </w:r>
    </w:p>
    <w:p w14:paraId="65334A0D" w14:textId="77777777" w:rsidR="00FD0275" w:rsidRDefault="00FD0275" w:rsidP="00FD027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7BACCD47" w14:textId="77777777" w:rsidR="00E0481D" w:rsidRPr="00E0481D" w:rsidRDefault="00E0481D" w:rsidP="00FD027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E0481D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9</w:t>
      </w:r>
    </w:p>
    <w:p w14:paraId="2F4C26F6" w14:textId="77777777" w:rsidR="00FD0275" w:rsidRDefault="00E0481D" w:rsidP="00FD027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1. Каждая из букв Б, Г, Л, О, С, У написана на одной из шести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динаковых карточек. Карточки раскладываются в ряд в случайном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рядке. Какова вероятность того, что образуется слово ГЛОБУС?</w:t>
      </w:r>
    </w:p>
    <w:p w14:paraId="177F831C" w14:textId="77777777" w:rsidR="00FD0275" w:rsidRDefault="00E0481D" w:rsidP="00FD027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2. Из шести карточек с буквами А, А, А, В, В, Д наудачу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выбираются три и раскладываю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тся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в ряд. Какова вероятность того,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что получится слово ДВА?</w:t>
      </w:r>
    </w:p>
    <w:p w14:paraId="11D5978D" w14:textId="77777777" w:rsidR="00FD0275" w:rsidRDefault="00E0481D" w:rsidP="00FD027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3. В коллекции двести монет, из которых двадцать пять монет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XVIII века. Какова вероятность того, что наудачу выбранная монета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датирована XVIII веком?</w:t>
      </w:r>
    </w:p>
    <w:p w14:paraId="4A23AF8C" w14:textId="77777777" w:rsidR="00FD0275" w:rsidRDefault="00E0481D" w:rsidP="00FD027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4. Для уменьшения общего количества игр десять команд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спортсменов по жребию разбиваю </w:t>
      </w:r>
      <w:proofErr w:type="spellStart"/>
      <w:r w:rsidRPr="00E0481D">
        <w:rPr>
          <w:rFonts w:ascii="Times New Roman" w:eastAsia="TimesNewRomanPSMT" w:hAnsi="Times New Roman" w:cs="Times New Roman"/>
          <w:sz w:val="28"/>
          <w:szCs w:val="28"/>
        </w:rPr>
        <w:t>тся</w:t>
      </w:r>
      <w:proofErr w:type="spellEnd"/>
      <w:r w:rsidRPr="00E0481D">
        <w:rPr>
          <w:rFonts w:ascii="Times New Roman" w:eastAsia="TimesNewRomanPSMT" w:hAnsi="Times New Roman" w:cs="Times New Roman"/>
          <w:sz w:val="28"/>
          <w:szCs w:val="28"/>
        </w:rPr>
        <w:t xml:space="preserve"> на две подгруппы. Какова вероятность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того, что две наиболее сильные команды окажутся в разных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подгруппах?</w:t>
      </w:r>
    </w:p>
    <w:p w14:paraId="561277F5" w14:textId="77777777" w:rsidR="000C3A7B" w:rsidRDefault="00E0481D" w:rsidP="000C3A7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0481D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>г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о, что при случайной перестановке</w:t>
      </w:r>
      <w:r w:rsidR="00FD027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0481D">
        <w:rPr>
          <w:rFonts w:ascii="Times New Roman" w:eastAsia="TimesNewRomanPSMT" w:hAnsi="Times New Roman" w:cs="Times New Roman"/>
          <w:sz w:val="28"/>
          <w:szCs w:val="28"/>
        </w:rPr>
        <w:t>букв слова ПЕРЕЕЗД три буквы «Е» будут стоять рядом?</w:t>
      </w:r>
    </w:p>
    <w:p w14:paraId="1D90D3A3" w14:textId="77777777" w:rsidR="000C3A7B" w:rsidRDefault="000C3A7B" w:rsidP="000C3A7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6. Восемь студентов сдают экзамен по теории вероятностей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Известно, что они могут получить только «хорошо» или «отлично»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четыре студента получили оценк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«хорошо»?</w:t>
      </w:r>
    </w:p>
    <w:p w14:paraId="5813E1B1" w14:textId="77777777" w:rsidR="000C3A7B" w:rsidRDefault="000C3A7B" w:rsidP="000C3A7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7. В коробке находятся четыре красных и шесть зеленых карандашей. Из нее случайно выпали четыре карандаша. Какова вероятность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два из них были красными?</w:t>
      </w:r>
    </w:p>
    <w:p w14:paraId="0DC6161A" w14:textId="77777777" w:rsid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034A8BE9" w14:textId="77777777" w:rsidR="000C3A7B" w:rsidRP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0</w:t>
      </w:r>
    </w:p>
    <w:p w14:paraId="5DE6206A" w14:textId="77777777" w:rsidR="000C3A7B" w:rsidRDefault="000C3A7B" w:rsidP="000C3A7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1. Каждая из букв А, А, Б, К, Н написана на одной из пяти</w:t>
      </w:r>
      <w:r>
        <w:rPr>
          <w:rFonts w:ascii="Times New Roman" w:eastAsia="TimesNewRomanPSMT" w:hAnsi="Times New Roman" w:cs="Times New Roman"/>
          <w:sz w:val="28"/>
          <w:szCs w:val="28"/>
        </w:rPr>
        <w:tab/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одинаковых карточек. Карточки раскладываются в ряд в случайно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порядке. Какова вероятность того, что образуется слово КАБАН?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0767A3E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2</w:t>
      </w: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.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Ребенок играет с карточками, на которых написаны буквы</w:t>
      </w:r>
      <w:r w:rsid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а БАБОЧКА. Он берет пять карточек и раскладывает их в</w:t>
      </w:r>
      <w:r w:rsid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ряд слева направо. Какова вероятность того, что получится слово</w:t>
      </w:r>
      <w:r w:rsid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БОЧКА?</w:t>
      </w:r>
    </w:p>
    <w:p w14:paraId="3C3C9768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3. При наборе телефонного номера абонент забыл последнюю</w:t>
      </w:r>
      <w:r w:rsid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цифру и набрал ее наудачу. Какова вероятность того, что номер</w:t>
      </w:r>
      <w:r w:rsid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набран правильно?</w:t>
      </w:r>
    </w:p>
    <w:p w14:paraId="7B89466C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4. Для уменьшения общего количества игр двенадцать команд</w:t>
      </w:r>
      <w:r w:rsid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портсменов по жребию разбиваются на три подгруппы. Какова вероятность</w:t>
      </w:r>
      <w:r w:rsid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три наиболее сильные команды окажутся в разных</w:t>
      </w:r>
      <w:r w:rsid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подгруппах?</w:t>
      </w:r>
    </w:p>
    <w:p w14:paraId="5C5F8EAD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при перестановке букв слова</w:t>
      </w:r>
      <w:r w:rsid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ПЕРЕШЕЕК четыре буквы «Е» не будут стоять рядом?</w:t>
      </w:r>
    </w:p>
    <w:p w14:paraId="58F15CFC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6. Телефонный номер состоит из семи цифр. Какова вероятность</w:t>
      </w:r>
      <w:r w:rsid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все цифры в номере разные?</w:t>
      </w:r>
    </w:p>
    <w:p w14:paraId="3E891D18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lastRenderedPageBreak/>
        <w:t>7. В коробке находятся четыре красных и шесть зеленых карандашей. Из нее случайно выпали три карандаша. Какова вероятность</w:t>
      </w:r>
      <w:r w:rsid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два из них окажутся красными?</w:t>
      </w:r>
    </w:p>
    <w:p w14:paraId="2D2DEAA0" w14:textId="77777777" w:rsidR="00132466" w:rsidRDefault="00132466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58ECBD9" w14:textId="77777777" w:rsidR="000C3A7B" w:rsidRP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1</w:t>
      </w:r>
    </w:p>
    <w:p w14:paraId="622F27DC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А, Е, К, Р. Карточки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щательно перемешиваются и раскладываются в ряд. Какова</w:t>
      </w:r>
      <w:r w:rsidR="00132466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ероятность того, что получится слово РЕКА?</w:t>
      </w:r>
    </w:p>
    <w:p w14:paraId="46190F91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а СОЛОМА. Он берет три карточки и раскладывает их в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ряд слева направо. Какова вероятность того, что получится слово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ЛОМ?</w:t>
      </w:r>
    </w:p>
    <w:p w14:paraId="4A77160D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3. На одинаковых карточках в троичной системе счисления записаны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целые числа от 1 до 15. Наудачу извлекается одна карточка.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записанное на ней число содержит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хотя бы одну двойку?</w:t>
      </w:r>
    </w:p>
    <w:p w14:paraId="5595CB89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4. Колода в 52 карты произвольным образом делится на четыре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равные части. Какова вероятность того, что четыре туза будут в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разных группах?</w:t>
      </w:r>
    </w:p>
    <w:p w14:paraId="6EAE264D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при перестановке букв слова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ПЕРЕШЕЕК четыре буквы «Е» будут стоять рядом?</w:t>
      </w:r>
    </w:p>
    <w:p w14:paraId="2A004884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6. Какова вероятность того, что номер первой встретившейся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автомашины содержит две пары одинаковых цифр, если номера автомашин четырехзначные, начиная с 0001, неповторяющиеся и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равновозможные?</w:t>
      </w:r>
    </w:p>
    <w:p w14:paraId="67EAC332" w14:textId="77777777" w:rsidR="00132466" w:rsidRDefault="000C3A7B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7. Какова вероятность того, что при подбрасывании трех правильных</w:t>
      </w:r>
      <w:r w:rsidR="00132466" w:rsidRPr="001324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монет хотя бы на одной монете выпадет герб?</w:t>
      </w:r>
    </w:p>
    <w:p w14:paraId="344F4DCD" w14:textId="77777777" w:rsidR="00132466" w:rsidRPr="000C3A7B" w:rsidRDefault="00132466" w:rsidP="0013246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16875E1" w14:textId="77777777" w:rsidR="000C3A7B" w:rsidRP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2</w:t>
      </w:r>
    </w:p>
    <w:p w14:paraId="7F7F32B8" w14:textId="77777777" w:rsidR="00CB208B" w:rsidRDefault="000C3A7B" w:rsidP="00CB20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А, Е, П, Р, С, С.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рточки тщательно перемешиваются и раскладываются в ряд. Какова</w:t>
      </w:r>
      <w:r w:rsidR="00CB208B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ероятность того, что получится слово ПРЕССА?</w:t>
      </w:r>
    </w:p>
    <w:p w14:paraId="4DC9B1F5" w14:textId="77777777" w:rsidR="00CB208B" w:rsidRDefault="000C3A7B" w:rsidP="00CB20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а ДЕДУШКА. Он берет четыре карточки и раскладывает их в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ряд слева направо. Какова вероятность того, что получится слово</w:t>
      </w:r>
      <w:r w:rsidR="00CB208B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ДУША?</w:t>
      </w:r>
    </w:p>
    <w:p w14:paraId="4DBCDA3F" w14:textId="77777777" w:rsidR="00CB208B" w:rsidRDefault="000C3A7B" w:rsidP="00CB20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3. На одинаковых карточках в троичной системе счисления записаны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целые числа от 1 до 15. Наудачу извлекается одна карточка.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записанное на ней число содержит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один нуль?</w:t>
      </w:r>
    </w:p>
    <w:p w14:paraId="610D7F59" w14:textId="77777777" w:rsidR="00CB208B" w:rsidRDefault="000C3A7B" w:rsidP="00CB20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4. Для уменьшения общего количества игр двенадцать команд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портсменов по жребию разбиваются на три подгруппы. Какова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ероятность того, что три наиболее сильные команды окажутся в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одной подгруппе?</w:t>
      </w:r>
    </w:p>
    <w:p w14:paraId="5DDB58B7" w14:textId="77777777" w:rsidR="00CB208B" w:rsidRDefault="000C3A7B" w:rsidP="00CB20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5. На собрании должны выступить четыре человека </w:t>
      </w:r>
      <w:r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.</w:t>
      </w:r>
      <w:r w:rsidR="00CB208B" w:rsidRPr="00CB208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Какова вероятность того, что список ораторов составлен так, что </w:t>
      </w:r>
      <w:r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="00CB208B" w:rsidRPr="00CB208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не может выступить до того момента, пока не выступит </w:t>
      </w:r>
      <w:r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?</w:t>
      </w:r>
    </w:p>
    <w:p w14:paraId="42E74716" w14:textId="77777777" w:rsidR="00CB208B" w:rsidRDefault="000C3A7B" w:rsidP="00CB20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6. Найти вероятность того, что дни рождения двенадцати человек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придутся на разные месяцы года.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D9EF255" w14:textId="77777777" w:rsidR="00CB208B" w:rsidRDefault="000C3A7B" w:rsidP="00CB20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lastRenderedPageBreak/>
        <w:t>7. Пятеро малышей выбирают по одному пирожному из предложенных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шести видов. Какова вероятность того, что все малыши</w:t>
      </w:r>
      <w:r w:rsidR="00CB208B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ыберут одинаковые пирожные?</w:t>
      </w:r>
    </w:p>
    <w:p w14:paraId="15C36A78" w14:textId="77777777" w:rsidR="00CB208B" w:rsidRDefault="00CB208B" w:rsidP="00CB20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04D82AEE" w14:textId="77777777" w:rsidR="000C3A7B" w:rsidRP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3</w:t>
      </w:r>
    </w:p>
    <w:p w14:paraId="73F39BD0" w14:textId="77777777" w:rsidR="00CB208B" w:rsidRDefault="000C3A7B" w:rsidP="00CB208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А, Г, И, К, Н.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рточки тщательно перемешиваются и раскладываются в ряд.</w:t>
      </w:r>
      <w:r w:rsidR="00CB208B" w:rsidRPr="00CB20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получится слово КНИГА?</w:t>
      </w:r>
    </w:p>
    <w:p w14:paraId="63AD72F8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а КОМБИНАТОРИКА. Он берет пять карточек и раскладывает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их в ряд слева направо. Какова вероятность того, что получится</w:t>
      </w:r>
      <w:r w:rsidR="0044128E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о БИНОМ?</w:t>
      </w:r>
    </w:p>
    <w:p w14:paraId="10209067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3. На четырех карточках написаны числа 1, 2, 3, 4. Какова вероятность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сумма чисел на трех произвольно выбранных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рточках делится на три?</w:t>
      </w:r>
    </w:p>
    <w:p w14:paraId="4C508001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4. Восемь книг распределяю </w:t>
      </w:r>
      <w:proofErr w:type="spellStart"/>
      <w:r w:rsidRPr="000C3A7B">
        <w:rPr>
          <w:rFonts w:ascii="Times New Roman" w:eastAsia="TimesNewRomanPSMT" w:hAnsi="Times New Roman" w:cs="Times New Roman"/>
          <w:sz w:val="28"/>
          <w:szCs w:val="28"/>
        </w:rPr>
        <w:t>тся</w:t>
      </w:r>
      <w:proofErr w:type="spellEnd"/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 между четырьмя лицами. Какова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ероятность того, что каждый получит по две книги?</w:t>
      </w:r>
    </w:p>
    <w:p w14:paraId="474B963B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5. На собрании должны выступить 6 человек. Какова вероятность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того, что список ораторов составлен так, что лица </w:t>
      </w:r>
      <w:r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должны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ыступить друг за другом?</w:t>
      </w:r>
    </w:p>
    <w:p w14:paraId="39CF368B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6. Найти вероятность того, что при бросании двух правильных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игральных костей </w:t>
      </w:r>
      <w:r w:rsidR="0044128E">
        <w:rPr>
          <w:rFonts w:ascii="Times New Roman" w:eastAsia="TimesNewRomanPSMT" w:hAnsi="Times New Roman" w:cs="Times New Roman"/>
          <w:sz w:val="28"/>
          <w:szCs w:val="28"/>
          <w:lang w:val="en-US"/>
        </w:rPr>
        <w:t>c</w:t>
      </w:r>
      <w:proofErr w:type="spellStart"/>
      <w:r w:rsidRPr="000C3A7B">
        <w:rPr>
          <w:rFonts w:ascii="Times New Roman" w:eastAsia="TimesNewRomanPSMT" w:hAnsi="Times New Roman" w:cs="Times New Roman"/>
          <w:sz w:val="28"/>
          <w:szCs w:val="28"/>
        </w:rPr>
        <w:t>умма</w:t>
      </w:r>
      <w:proofErr w:type="spellEnd"/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 выпавших очков не превзойдет пяти.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D6C358E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7. В партии из пятидесяти изделий пять бракованных. Из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партии наугад вы </w:t>
      </w:r>
      <w:proofErr w:type="spellStart"/>
      <w:r w:rsidRPr="000C3A7B">
        <w:rPr>
          <w:rFonts w:ascii="Times New Roman" w:eastAsia="TimesNewRomanPSMT" w:hAnsi="Times New Roman" w:cs="Times New Roman"/>
          <w:sz w:val="28"/>
          <w:szCs w:val="28"/>
        </w:rPr>
        <w:t>бираются</w:t>
      </w:r>
      <w:proofErr w:type="spellEnd"/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 шесть изделий. Какова вероятность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два из выбранных изделий окажутся бракованными?</w:t>
      </w:r>
    </w:p>
    <w:p w14:paraId="1B4F783B" w14:textId="77777777" w:rsidR="0044128E" w:rsidRDefault="0044128E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2C43BA3" w14:textId="77777777" w:rsidR="000C3A7B" w:rsidRP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4</w:t>
      </w:r>
    </w:p>
    <w:p w14:paraId="4D30ABA3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1. На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одинаковых карточках написаны буквы И, Л, О, С, Ч.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рточки тщательно перемешиваются и раскладываются в ряд. Какова</w:t>
      </w:r>
      <w:r w:rsidR="0044128E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ероятность того, что получится слово ЧИСЛО?</w:t>
      </w:r>
    </w:p>
    <w:p w14:paraId="5F357ABC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а КОМБИНАТОРИКА. Он берет восемь карточек и раскладывает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их в ряд слева направо. Какова вероятность того, что получится</w:t>
      </w:r>
      <w:r w:rsidR="0044128E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о КОМБИНАТ?</w:t>
      </w:r>
    </w:p>
    <w:p w14:paraId="21B25511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3. Какова вероятность того, что кость, наудачу извлеченная из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полного набора домино, имеет сумму очков, равную пяти?</w:t>
      </w:r>
    </w:p>
    <w:p w14:paraId="51762DB0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4. Общество состоит из семи мужчин и тридцати пяти женщин.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при случайной группировке их на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емь групп по шесть человек в каждой группе будет мужчина?</w:t>
      </w:r>
    </w:p>
    <w:p w14:paraId="3DC3A1D6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5. На собрании должны выступить шесть человек. Какова вероятность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того, что список ораторов составлен так, что лица </w:t>
      </w:r>
      <w:r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="0044128E" w:rsidRPr="0044128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не должны выступать друг за другом?</w:t>
      </w:r>
    </w:p>
    <w:p w14:paraId="152473F9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6. Используя числа 0, 1, 2, 3, 4, 5, 6, 7 составлены кости домино.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случайно выбранная кость из данного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набора окажется дублем?</w:t>
      </w:r>
    </w:p>
    <w:p w14:paraId="3281DA25" w14:textId="77777777" w:rsidR="0044128E" w:rsidRDefault="000C3A7B" w:rsidP="0044128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lastRenderedPageBreak/>
        <w:t>7. Из цифр 0, 1, 2, 3, 4, 5, 6, 7, 8, 9 наудачу образовано шестизначное</w:t>
      </w:r>
      <w:r w:rsidR="0044128E" w:rsidRPr="0044128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число так, что каждая цифра может повторяться. Какова</w:t>
      </w:r>
      <w:r w:rsidR="0044128E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ероятность того, что образованное число оканчивается числом 54?</w:t>
      </w:r>
    </w:p>
    <w:p w14:paraId="3A9A8A3E" w14:textId="77777777" w:rsidR="0080179B" w:rsidRDefault="0080179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5B64D54" w14:textId="77777777" w:rsidR="000C3A7B" w:rsidRP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5</w:t>
      </w:r>
    </w:p>
    <w:p w14:paraId="4DC1836E" w14:textId="77777777" w:rsidR="00F9580E" w:rsidRDefault="000C3A7B" w:rsidP="00F9580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В, Л, О, О, С.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рточки тщательно перемешиваются и раскладываются в ряд.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Какова вероятность того, что получится слово </w:t>
      </w:r>
      <w:proofErr w:type="spellStart"/>
      <w:r w:rsidRPr="000C3A7B">
        <w:rPr>
          <w:rFonts w:ascii="Times New Roman" w:eastAsia="TimesNewRomanPSMT" w:hAnsi="Times New Roman" w:cs="Times New Roman"/>
          <w:sz w:val="28"/>
          <w:szCs w:val="28"/>
        </w:rPr>
        <w:t>СЛОВО</w:t>
      </w:r>
      <w:proofErr w:type="spellEnd"/>
      <w:r w:rsidRPr="000C3A7B">
        <w:rPr>
          <w:rFonts w:ascii="Times New Roman" w:eastAsia="TimesNewRomanPSMT" w:hAnsi="Times New Roman" w:cs="Times New Roman"/>
          <w:sz w:val="28"/>
          <w:szCs w:val="28"/>
        </w:rPr>
        <w:t>?</w:t>
      </w:r>
    </w:p>
    <w:p w14:paraId="13DBECBA" w14:textId="77777777" w:rsidR="00F9580E" w:rsidRDefault="000C3A7B" w:rsidP="00F9580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а КОМБИНАТОРИКА. Он берет пять карточек и раскладывает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их в ряд слева направо. Какова вероятность того, что получится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о БИНОМ?</w:t>
      </w:r>
    </w:p>
    <w:p w14:paraId="77156645" w14:textId="77777777" w:rsidR="00F9580E" w:rsidRDefault="000C3A7B" w:rsidP="00F9580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3. В группе шесть юношей и восемнадцать девушек. По жребию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разыгрывается один билет в театр. Какова вероятность того,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что билет получит девушка?</w:t>
      </w:r>
    </w:p>
    <w:p w14:paraId="0B0168F2" w14:textId="77777777" w:rsidR="00F9580E" w:rsidRDefault="000C3A7B" w:rsidP="00F9580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4. Скольким и способами можно упорядочить множество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gramStart"/>
      <w:r w:rsidRPr="000C3A7B">
        <w:rPr>
          <w:rFonts w:ascii="Times New Roman" w:eastAsia="TimesNewRomanPSMT" w:hAnsi="Times New Roman" w:cs="Times New Roman"/>
          <w:sz w:val="28"/>
          <w:szCs w:val="28"/>
        </w:rPr>
        <w:t>1 ,</w:t>
      </w:r>
      <w:proofErr w:type="gramEnd"/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 2 , 3, ..., 2</w:t>
      </w:r>
      <w:r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="00F9580E" w:rsidRPr="00F9580E">
        <w:rPr>
          <w:rFonts w:ascii="Times New Roman" w:eastAsia="TimesNewRomanPS-ItalicMT" w:hAnsi="Times New Roman" w:cs="Times New Roman"/>
          <w:iCs/>
          <w:sz w:val="28"/>
          <w:szCs w:val="28"/>
        </w:rPr>
        <w:t>}</w:t>
      </w:r>
      <w:r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ак, чтобы каждое четное число имело четный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номер?</w:t>
      </w:r>
    </w:p>
    <w:p w14:paraId="5023B367" w14:textId="77777777" w:rsidR="00F9580E" w:rsidRDefault="000C3A7B" w:rsidP="00F9580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при случайной перестановке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букв в слове ПАРАБОЛА три буквы «А» окажутся рядом?</w:t>
      </w:r>
    </w:p>
    <w:p w14:paraId="04A645B2" w14:textId="77777777" w:rsidR="00F9580E" w:rsidRDefault="000C3A7B" w:rsidP="00F9580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6. На десяти карточках написаны цифры 0, 1, 2, 3, 4, 5, 6, 7,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8, 9. Из них образовано двузначное число. Какова вероятность того,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что образованное число делится на три?</w:t>
      </w:r>
    </w:p>
    <w:p w14:paraId="79CC77E1" w14:textId="77777777" w:rsidR="00F9580E" w:rsidRDefault="000C3A7B" w:rsidP="00F9580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7. Используя цифры 0, 1, 2, 3, 4, 5, 6, 7, 8, 9 сделан полный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набор костей домино. Какова вероятность того, что сумма очков</w:t>
      </w:r>
      <w:r w:rsidR="00F9580E" w:rsidRPr="00F9580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учайно выбранной из такого набора кости домино равна шести</w:t>
      </w:r>
      <w:r w:rsidR="00F9580E">
        <w:rPr>
          <w:rFonts w:ascii="Times New Roman" w:eastAsia="TimesNewRomanPSMT" w:hAnsi="Times New Roman" w:cs="Times New Roman"/>
          <w:sz w:val="28"/>
          <w:szCs w:val="28"/>
        </w:rPr>
        <w:t>?</w:t>
      </w:r>
    </w:p>
    <w:p w14:paraId="341FF81D" w14:textId="77777777" w:rsidR="004E2101" w:rsidRPr="000C3A7B" w:rsidRDefault="004E2101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497E304D" w14:textId="77777777" w:rsidR="000C3A7B" w:rsidRP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6</w:t>
      </w:r>
    </w:p>
    <w:p w14:paraId="090FC38E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В, Л, О, О, С.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рточки тщательно перемешиваются и раскладываются в ряд.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получится слово ВОЛОС?</w:t>
      </w:r>
    </w:p>
    <w:p w14:paraId="3CCDE04C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а СТЕНА. Он берет три карточки и раскладывает их в ряд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ева направо. Какова вероятность того, что получится слово САН?</w:t>
      </w:r>
    </w:p>
    <w:p w14:paraId="4122A8EA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3. Куб, все грани которого окрашены, распилен на 64 кубика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одинакового размера. Какова вероятность того, что извлеченный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наудачу кубик будет иметь ровно две окрашенные грани?</w:t>
      </w:r>
    </w:p>
    <w:p w14:paraId="69B6E2A9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4. Колода в 36 карт произвольным образом делится пополам.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все красные карты будут в одной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группе?</w:t>
      </w:r>
    </w:p>
    <w:p w14:paraId="28225C71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при случайной перестановке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букв слова ЛОГАРИФМ три гласные буквы окажутся рядом?</w:t>
      </w:r>
    </w:p>
    <w:p w14:paraId="494115DF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6. В старинной игре в кости необходимо было для выигрыша получить при бросании трех правильных игральных костей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умму очков, превосходящую десяти. Найти вероятность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ыигрыша.</w:t>
      </w:r>
    </w:p>
    <w:p w14:paraId="60F0D60A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lastRenderedPageBreak/>
        <w:t>7. Отряд учащихся участвует в игре. В отряде пять следопытов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и четыре связиста. В разведку надо направить четырех человек. Какова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ероятность того, что в разведку будут включены два связиста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и два следопыта?</w:t>
      </w:r>
    </w:p>
    <w:p w14:paraId="12502928" w14:textId="77777777" w:rsidR="004E2101" w:rsidRPr="000C3A7B" w:rsidRDefault="004E2101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847B01C" w14:textId="77777777" w:rsidR="000C3A7B" w:rsidRP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7</w:t>
      </w:r>
    </w:p>
    <w:p w14:paraId="613BEE13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К, Л, О, О, С.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рточки тщательно перемешиваются и раскладываются в ряд. Какова</w:t>
      </w:r>
      <w:r w:rsidR="004E2101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ероятность того, что получится слово СОКОЛ?</w:t>
      </w:r>
    </w:p>
    <w:p w14:paraId="532928D1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а ЖУРНАЛ. Он берет три карточки и раскладывает их в ряд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ева направо. Какова вероятность того, что получится слово УРА?</w:t>
      </w:r>
    </w:p>
    <w:p w14:paraId="6D0FB290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3. Правильная игральная кость бросается дважды. Какова вероятность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сумма очков равна двум?</w:t>
      </w:r>
    </w:p>
    <w:p w14:paraId="0E4239F3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4. Колода в 36 карт </w:t>
      </w:r>
      <w:proofErr w:type="spellStart"/>
      <w:r w:rsidRPr="000C3A7B">
        <w:rPr>
          <w:rFonts w:ascii="Times New Roman" w:eastAsia="TimesNewRomanPSMT" w:hAnsi="Times New Roman" w:cs="Times New Roman"/>
          <w:sz w:val="28"/>
          <w:szCs w:val="28"/>
        </w:rPr>
        <w:t>прбизвольным</w:t>
      </w:r>
      <w:proofErr w:type="spellEnd"/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 образом делится пополам.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красных и черных карт в каждой подгруппе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будет поровну?</w:t>
      </w:r>
    </w:p>
    <w:p w14:paraId="1DB5C7AB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при случайной перестановке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букв слова ПАРАБОЛА три буквы «А» не будут рядом?</w:t>
      </w:r>
    </w:p>
    <w:p w14:paraId="61B99AEC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6. Определить вероятность того, что выбранное наудачу целое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число при возведении в куб даст число, оканчивающееся единицей.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8794B98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7. В одном ящике имеется двенадцать однотипных деталей,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реди которых пять нестандартных, в другом ящике пятнадцать деталей,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реди которых четыре нестандартных. Найти вероятность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из первого ящика извлечены две нестандартные детали, а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из второго ящика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две стандартные детали.</w:t>
      </w:r>
    </w:p>
    <w:p w14:paraId="5055C35C" w14:textId="77777777" w:rsidR="004E2101" w:rsidRPr="000C3A7B" w:rsidRDefault="004E2101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053482A8" w14:textId="77777777" w:rsidR="000C3A7B" w:rsidRP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8</w:t>
      </w:r>
    </w:p>
    <w:p w14:paraId="4A851F87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К, Л, О, О, С.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рточки тщательно перемешиваются и раскладываются в ряд. Какова</w:t>
      </w:r>
      <w:r w:rsidR="004E2101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ероятность того, что получится слово КОЛОС?</w:t>
      </w:r>
    </w:p>
    <w:p w14:paraId="7017563B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а МЕЛЬНИЦА. Он берет четыре карточки и раскладывает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их в ряд слева направо. Какова вероятность того, что получится</w:t>
      </w:r>
      <w:r w:rsidR="004E2101" w:rsidRPr="0080179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о ЛЕНА?</w:t>
      </w:r>
    </w:p>
    <w:p w14:paraId="4A540D9E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3. Бросаются три правильные игральные кости. Какова вероятность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на всех костях выпадет одна и та же цифра?</w:t>
      </w:r>
    </w:p>
    <w:p w14:paraId="159B4DBA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4. Монеты достоинством в 1, 3, 5, 10, 20, 50 копеек раскладываются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поровну в два кармана. Найти вероятность того, что монеты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 20 и 50 копеек окажутся в разных карманах.</w:t>
      </w:r>
    </w:p>
    <w:p w14:paraId="02019E8F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при случайной перестановке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букв слова ЛОГАРИФМ три гласные буквы не будут рядом?</w:t>
      </w:r>
    </w:p>
    <w:p w14:paraId="132C7A17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6. Брошены две правильные игральные кости. Найти вероятность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выпадет сумма очков, кратная трем.</w:t>
      </w:r>
    </w:p>
    <w:p w14:paraId="2C54894B" w14:textId="77777777" w:rsidR="004E2101" w:rsidRDefault="000C3A7B" w:rsidP="004E21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7. Студент знает 35 из 50 вопросов программы. Найти вероятность</w:t>
      </w:r>
      <w:r w:rsidR="004E2101" w:rsidRPr="004E210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он знает два вопроса из трех предложенных вопросов.</w:t>
      </w:r>
    </w:p>
    <w:p w14:paraId="4223D0EC" w14:textId="77777777" w:rsidR="004C5DD8" w:rsidRDefault="004C5DD8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7312BCEE" w14:textId="77777777" w:rsidR="0080179B" w:rsidRPr="000C3A7B" w:rsidRDefault="0080179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30E6F671" w14:textId="77777777" w:rsidR="000C3A7B" w:rsidRP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lastRenderedPageBreak/>
        <w:t>Вариант 19</w:t>
      </w:r>
    </w:p>
    <w:p w14:paraId="278909D2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А, А, А, Н, Н, С.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рточки тщательно перемешиваются и раскладываются в ряд. Какова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вероятность того, что получится слово АНАНАС?</w:t>
      </w:r>
    </w:p>
    <w:p w14:paraId="4F4A7CAE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2. Ребенок играет с «карточками, на которых написаны буквы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а ИГРУШКА. Он берет четыре карточки и раскладывает их в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ряд слева направо. Какова вероятность того, что получится слово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ШУРА?</w:t>
      </w:r>
    </w:p>
    <w:p w14:paraId="779DEC4F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3. Найти вероятность того, что при бросании двух правильных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игральных костей сумма выпавших очко не превзойдет пяти.</w:t>
      </w:r>
    </w:p>
    <w:p w14:paraId="007F8F62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4. Тридцать различных предметов разложены в пять ящиков.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в каждом ящике будет хотя бы один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предмет?</w:t>
      </w:r>
    </w:p>
    <w:p w14:paraId="38AC5FAB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при случайной перестановке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букв слова ПРОГРАММИСТ три гласные буквы окажутся рядом?</w:t>
      </w:r>
    </w:p>
    <w:p w14:paraId="47DEFE63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6. Брошены две правильные игральные кости. Найти вероятность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выпадет сумма очков, не большая семи.</w:t>
      </w:r>
    </w:p>
    <w:p w14:paraId="50D1E40C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7. Студент знает 45 из 60 вопросов программы. Экзаменационный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билет содержит три вопроса из программы. Найти вероятность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ого, что все три вопроса наудачу выбранного билета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тудент знает.</w:t>
      </w:r>
    </w:p>
    <w:p w14:paraId="1F267029" w14:textId="77777777" w:rsidR="004C5DD8" w:rsidRPr="000C3A7B" w:rsidRDefault="004C5DD8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0A99988" w14:textId="77777777" w:rsidR="000C3A7B" w:rsidRPr="000C3A7B" w:rsidRDefault="000C3A7B" w:rsidP="000C3A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0C3A7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0</w:t>
      </w:r>
    </w:p>
    <w:p w14:paraId="2573B892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1. На одинаковых карточках написаны буквы И</w:t>
      </w:r>
      <w:proofErr w:type="gramStart"/>
      <w:r w:rsidRPr="000C3A7B">
        <w:rPr>
          <w:rFonts w:ascii="Times New Roman" w:eastAsia="TimesNewRomanPSMT" w:hAnsi="Times New Roman" w:cs="Times New Roman"/>
          <w:sz w:val="28"/>
          <w:szCs w:val="28"/>
        </w:rPr>
        <w:t>,</w:t>
      </w:r>
      <w:proofErr w:type="gramEnd"/>
      <w:r w:rsidRPr="000C3A7B">
        <w:rPr>
          <w:rFonts w:ascii="Times New Roman" w:eastAsia="TimesNewRomanPSMT" w:hAnsi="Times New Roman" w:cs="Times New Roman"/>
          <w:sz w:val="28"/>
          <w:szCs w:val="28"/>
        </w:rPr>
        <w:t xml:space="preserve"> И, Р, С. Карточки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тщательно перемешиваются и раскладываются в ряд. Какова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в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ероятность того, что получится слово ИРИС?</w:t>
      </w:r>
    </w:p>
    <w:p w14:paraId="637C7B6C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2. Ребенок играет с карточками, на которых написаны буквы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слова ПОКРЫШКА. Он берет пять карточек и раскладывает их в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ряд слева направо. Какова вероятность того, что получится слово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РЫША?</w:t>
      </w:r>
    </w:p>
    <w:p w14:paraId="3997DBE4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3. Найти вероятность того, что при двух подбрасываниях правильной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игральной кости сумма выпавших очков превзойдет трех.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11DB84C2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4. Тридцать различных предметов разложены в пять ящиков.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в одном ящике будет ровно пять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предметов?</w:t>
      </w:r>
    </w:p>
    <w:p w14:paraId="2D80D288" w14:textId="77777777" w:rsidR="004C5DD8" w:rsidRDefault="000C3A7B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при случайной перестановке</w:t>
      </w:r>
      <w:r w:rsid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букв слова ПРОГРАММИСТ три гласные буквы не будут рядом?</w:t>
      </w:r>
    </w:p>
    <w:p w14:paraId="42196CE5" w14:textId="77777777" w:rsidR="004C5DD8" w:rsidRDefault="004C5DD8" w:rsidP="004C5D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6</w:t>
      </w:r>
      <w:r w:rsidR="000C3A7B" w:rsidRPr="000C3A7B">
        <w:rPr>
          <w:rFonts w:ascii="Times New Roman" w:eastAsia="TimesNewRomanPSMT" w:hAnsi="Times New Roman" w:cs="Times New Roman"/>
          <w:sz w:val="28"/>
          <w:szCs w:val="28"/>
        </w:rPr>
        <w:t xml:space="preserve">. Из последовательности чисел 1, 2, ..., </w:t>
      </w:r>
      <w:proofErr w:type="gramStart"/>
      <w:r w:rsidR="000C3A7B"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0C3A7B"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0C3A7B" w:rsidRPr="000C3A7B">
        <w:rPr>
          <w:rFonts w:ascii="Times New Roman" w:eastAsia="TimesNewRomanPSMT" w:hAnsi="Times New Roman" w:cs="Times New Roman"/>
          <w:sz w:val="28"/>
          <w:szCs w:val="28"/>
        </w:rPr>
        <w:t>наудачу</w:t>
      </w:r>
      <w:proofErr w:type="gramEnd"/>
      <w:r w:rsidR="000C3A7B" w:rsidRPr="000C3A7B">
        <w:rPr>
          <w:rFonts w:ascii="Times New Roman" w:eastAsia="TimesNewRomanPSMT" w:hAnsi="Times New Roman" w:cs="Times New Roman"/>
          <w:sz w:val="28"/>
          <w:szCs w:val="28"/>
        </w:rPr>
        <w:t xml:space="preserve"> выбираютс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0C3A7B" w:rsidRPr="000C3A7B">
        <w:rPr>
          <w:rFonts w:ascii="Times New Roman" w:eastAsia="TimesNewRomanPSMT" w:hAnsi="Times New Roman" w:cs="Times New Roman"/>
          <w:sz w:val="28"/>
          <w:szCs w:val="28"/>
        </w:rPr>
        <w:t xml:space="preserve">два числа. Какова вероятность того, что одно из них меньше 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="000C3A7B" w:rsidRPr="000C3A7B">
        <w:rPr>
          <w:rFonts w:ascii="Times New Roman" w:eastAsia="TimesNewRomanPSMT" w:hAnsi="Times New Roman" w:cs="Times New Roman"/>
          <w:sz w:val="28"/>
          <w:szCs w:val="28"/>
        </w:rPr>
        <w:t>, а</w:t>
      </w:r>
      <w:r w:rsidRPr="004C5D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0C3A7B" w:rsidRPr="000C3A7B">
        <w:rPr>
          <w:rFonts w:ascii="Times New Roman" w:eastAsia="TimesNewRomanPSMT" w:hAnsi="Times New Roman" w:cs="Times New Roman"/>
          <w:sz w:val="28"/>
          <w:szCs w:val="28"/>
        </w:rPr>
        <w:t xml:space="preserve">другое больше 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4C5DD8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0C3A7B"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0C3A7B" w:rsidRPr="000C3A7B">
        <w:rPr>
          <w:rFonts w:ascii="Times New Roman" w:eastAsia="TimesNewRomanPSMT" w:hAnsi="Times New Roman" w:cs="Times New Roman"/>
          <w:sz w:val="28"/>
          <w:szCs w:val="28"/>
        </w:rPr>
        <w:t>где 1</w:t>
      </w:r>
      <w:r w:rsidR="000C3A7B"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&lt;</w:t>
      </w:r>
      <w:proofErr w:type="gram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="000C3A7B"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&lt;</w:t>
      </w:r>
      <w:proofErr w:type="gramEnd"/>
      <w:r w:rsidR="000C3A7B"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4C5DD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="000C3A7B" w:rsidRPr="000C3A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0C3A7B" w:rsidRPr="000C3A7B">
        <w:rPr>
          <w:rFonts w:ascii="Times New Roman" w:eastAsia="TimesNewRomanPSMT" w:hAnsi="Times New Roman" w:cs="Times New Roman"/>
          <w:sz w:val="28"/>
          <w:szCs w:val="28"/>
        </w:rPr>
        <w:t>произвольное целое число?</w:t>
      </w:r>
    </w:p>
    <w:p w14:paraId="64735D96" w14:textId="77777777" w:rsidR="00655B1D" w:rsidRDefault="000C3A7B" w:rsidP="00655B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C3A7B">
        <w:rPr>
          <w:rFonts w:ascii="Times New Roman" w:eastAsia="TimesNewRomanPSMT" w:hAnsi="Times New Roman" w:cs="Times New Roman"/>
          <w:sz w:val="28"/>
          <w:szCs w:val="28"/>
        </w:rPr>
        <w:t>7. Найдите вероятность того, что наудачу составленное трехзначное</w:t>
      </w:r>
      <w:r w:rsidR="004C5DD8" w:rsidRPr="00655B1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0C3A7B">
        <w:rPr>
          <w:rFonts w:ascii="Times New Roman" w:eastAsia="TimesNewRomanPSMT" w:hAnsi="Times New Roman" w:cs="Times New Roman"/>
          <w:sz w:val="28"/>
          <w:szCs w:val="28"/>
        </w:rPr>
        <w:t>число состоит только из нечетных цифр.</w:t>
      </w:r>
    </w:p>
    <w:p w14:paraId="38DA3FE0" w14:textId="77777777" w:rsidR="00655B1D" w:rsidRDefault="00655B1D" w:rsidP="00655B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7D13BEF" w14:textId="77777777" w:rsidR="00655B1D" w:rsidRPr="000C3A7B" w:rsidRDefault="00655B1D" w:rsidP="00655B1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sectPr w:rsidR="00655B1D" w:rsidRPr="000C3A7B" w:rsidSect="00EA3D95">
      <w:headerReference w:type="default" r:id="rId51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B0286F" w14:textId="77777777" w:rsidR="00746A96" w:rsidRDefault="00746A96" w:rsidP="0080179B">
      <w:pPr>
        <w:spacing w:after="0" w:line="240" w:lineRule="auto"/>
      </w:pPr>
      <w:r>
        <w:separator/>
      </w:r>
    </w:p>
  </w:endnote>
  <w:endnote w:type="continuationSeparator" w:id="0">
    <w:p w14:paraId="37953F15" w14:textId="77777777" w:rsidR="00746A96" w:rsidRDefault="00746A96" w:rsidP="008017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D0C0B4" w14:textId="77777777" w:rsidR="00746A96" w:rsidRDefault="00746A96" w:rsidP="0080179B">
      <w:pPr>
        <w:spacing w:after="0" w:line="240" w:lineRule="auto"/>
      </w:pPr>
      <w:r>
        <w:separator/>
      </w:r>
    </w:p>
  </w:footnote>
  <w:footnote w:type="continuationSeparator" w:id="0">
    <w:p w14:paraId="35AB42EA" w14:textId="77777777" w:rsidR="00746A96" w:rsidRDefault="00746A96" w:rsidP="008017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91CE1D" w14:textId="754D0126" w:rsidR="0080179B" w:rsidRDefault="00746A96">
    <w:pPr>
      <w:pStyle w:val="a7"/>
      <w:tabs>
        <w:tab w:val="clear" w:pos="4677"/>
        <w:tab w:val="clear" w:pos="9355"/>
      </w:tabs>
      <w:jc w:val="right"/>
      <w:rPr>
        <w:color w:val="4F81BD" w:themeColor="accent1"/>
      </w:rPr>
    </w:pPr>
    <w:sdt>
      <w:sdtPr>
        <w:rPr>
          <w:color w:val="4F81BD" w:themeColor="accent1"/>
        </w:rPr>
        <w:alias w:val="Название"/>
        <w:tag w:val=""/>
        <w:id w:val="664756013"/>
        <w:placeholder>
          <w:docPart w:val="F5D1182EE8174E2B9233B7F9FF561E2F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80179B">
          <w:rPr>
            <w:color w:val="4F81BD" w:themeColor="accent1"/>
          </w:rPr>
          <w:t xml:space="preserve">Самостоятельные работы по теории вероятностей </w:t>
        </w:r>
      </w:sdtContent>
    </w:sdt>
    <w:r w:rsidR="0080179B">
      <w:rPr>
        <w:color w:val="4F81BD" w:themeColor="accent1"/>
      </w:rPr>
      <w:t xml:space="preserve"> | </w:t>
    </w:r>
    <w:sdt>
      <w:sdtPr>
        <w:rPr>
          <w:color w:val="4F81BD" w:themeColor="accent1"/>
        </w:rPr>
        <w:alias w:val="Автор"/>
        <w:tag w:val=""/>
        <w:id w:val="-1677181147"/>
        <w:placeholder>
          <w:docPart w:val="B1895C13F90D4871BC9986E0479FE0D6"/>
        </w:placeholder>
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<w:text/>
      </w:sdtPr>
      <w:sdtEndPr/>
      <w:sdtContent>
        <w:r w:rsidR="0080179B">
          <w:rPr>
            <w:color w:val="4F81BD" w:themeColor="accent1"/>
          </w:rPr>
          <w:t>Савенко О.В.</w:t>
        </w:r>
      </w:sdtContent>
    </w:sdt>
  </w:p>
  <w:p w14:paraId="069D11D2" w14:textId="77777777" w:rsidR="0080179B" w:rsidRDefault="0080179B">
    <w:pPr>
      <w:pStyle w:val="a7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623E"/>
    <w:rsid w:val="00051B35"/>
    <w:rsid w:val="00084238"/>
    <w:rsid w:val="000909F6"/>
    <w:rsid w:val="000C3819"/>
    <w:rsid w:val="000C3A7B"/>
    <w:rsid w:val="000F5D86"/>
    <w:rsid w:val="00115609"/>
    <w:rsid w:val="00132466"/>
    <w:rsid w:val="0014685E"/>
    <w:rsid w:val="001539D6"/>
    <w:rsid w:val="001A5D89"/>
    <w:rsid w:val="001B6A66"/>
    <w:rsid w:val="001C5D06"/>
    <w:rsid w:val="001D3FB5"/>
    <w:rsid w:val="001D79E1"/>
    <w:rsid w:val="00216544"/>
    <w:rsid w:val="002410FA"/>
    <w:rsid w:val="002A5A20"/>
    <w:rsid w:val="002C3481"/>
    <w:rsid w:val="002E44F9"/>
    <w:rsid w:val="002E53B0"/>
    <w:rsid w:val="00303055"/>
    <w:rsid w:val="00324ECF"/>
    <w:rsid w:val="00362EBD"/>
    <w:rsid w:val="00382681"/>
    <w:rsid w:val="003C39C9"/>
    <w:rsid w:val="003E2BAB"/>
    <w:rsid w:val="003E2C7B"/>
    <w:rsid w:val="00403E15"/>
    <w:rsid w:val="004048FB"/>
    <w:rsid w:val="00414573"/>
    <w:rsid w:val="00423111"/>
    <w:rsid w:val="0044128E"/>
    <w:rsid w:val="004464B0"/>
    <w:rsid w:val="0045614E"/>
    <w:rsid w:val="0045728A"/>
    <w:rsid w:val="00495393"/>
    <w:rsid w:val="004C5DD8"/>
    <w:rsid w:val="004D3DE7"/>
    <w:rsid w:val="004E2101"/>
    <w:rsid w:val="0051186C"/>
    <w:rsid w:val="005444A4"/>
    <w:rsid w:val="00591678"/>
    <w:rsid w:val="005A022E"/>
    <w:rsid w:val="005A57D8"/>
    <w:rsid w:val="005B1A77"/>
    <w:rsid w:val="005F77CA"/>
    <w:rsid w:val="006369BA"/>
    <w:rsid w:val="006547A9"/>
    <w:rsid w:val="00655B1D"/>
    <w:rsid w:val="0065623E"/>
    <w:rsid w:val="006577A7"/>
    <w:rsid w:val="0066450A"/>
    <w:rsid w:val="006657EF"/>
    <w:rsid w:val="00691FCE"/>
    <w:rsid w:val="006C5583"/>
    <w:rsid w:val="006C7B95"/>
    <w:rsid w:val="006F4933"/>
    <w:rsid w:val="007251BA"/>
    <w:rsid w:val="00740805"/>
    <w:rsid w:val="00741B17"/>
    <w:rsid w:val="00746A96"/>
    <w:rsid w:val="00760B67"/>
    <w:rsid w:val="007663CA"/>
    <w:rsid w:val="00775F49"/>
    <w:rsid w:val="007817B5"/>
    <w:rsid w:val="00783963"/>
    <w:rsid w:val="00787925"/>
    <w:rsid w:val="007A5779"/>
    <w:rsid w:val="007C060D"/>
    <w:rsid w:val="007C1458"/>
    <w:rsid w:val="007C3C76"/>
    <w:rsid w:val="007E35AF"/>
    <w:rsid w:val="007E7523"/>
    <w:rsid w:val="0080179B"/>
    <w:rsid w:val="00813EFD"/>
    <w:rsid w:val="008172FE"/>
    <w:rsid w:val="00824F12"/>
    <w:rsid w:val="0084559C"/>
    <w:rsid w:val="008D025B"/>
    <w:rsid w:val="009057FF"/>
    <w:rsid w:val="009069EE"/>
    <w:rsid w:val="00906F1F"/>
    <w:rsid w:val="0091270B"/>
    <w:rsid w:val="00934AC4"/>
    <w:rsid w:val="0093705B"/>
    <w:rsid w:val="0096700F"/>
    <w:rsid w:val="00973034"/>
    <w:rsid w:val="00981091"/>
    <w:rsid w:val="00981724"/>
    <w:rsid w:val="009C12E0"/>
    <w:rsid w:val="009C166A"/>
    <w:rsid w:val="009D4760"/>
    <w:rsid w:val="00A13146"/>
    <w:rsid w:val="00A13FC5"/>
    <w:rsid w:val="00A25089"/>
    <w:rsid w:val="00A472F2"/>
    <w:rsid w:val="00A54A0D"/>
    <w:rsid w:val="00A73D0C"/>
    <w:rsid w:val="00A911F9"/>
    <w:rsid w:val="00AA69C3"/>
    <w:rsid w:val="00AC5EF2"/>
    <w:rsid w:val="00B05D9D"/>
    <w:rsid w:val="00B31D96"/>
    <w:rsid w:val="00B34799"/>
    <w:rsid w:val="00B404F3"/>
    <w:rsid w:val="00B717A0"/>
    <w:rsid w:val="00BA00D0"/>
    <w:rsid w:val="00BB0089"/>
    <w:rsid w:val="00BD588D"/>
    <w:rsid w:val="00BD7788"/>
    <w:rsid w:val="00C0206F"/>
    <w:rsid w:val="00C03CA2"/>
    <w:rsid w:val="00C1625A"/>
    <w:rsid w:val="00C35BF8"/>
    <w:rsid w:val="00C57548"/>
    <w:rsid w:val="00C72D09"/>
    <w:rsid w:val="00C908B5"/>
    <w:rsid w:val="00C910FF"/>
    <w:rsid w:val="00CB208B"/>
    <w:rsid w:val="00CB222C"/>
    <w:rsid w:val="00CD36F3"/>
    <w:rsid w:val="00CE23F7"/>
    <w:rsid w:val="00DD2AEE"/>
    <w:rsid w:val="00DD373B"/>
    <w:rsid w:val="00DD3954"/>
    <w:rsid w:val="00DD654D"/>
    <w:rsid w:val="00E0481D"/>
    <w:rsid w:val="00E05F94"/>
    <w:rsid w:val="00E26F97"/>
    <w:rsid w:val="00E455D6"/>
    <w:rsid w:val="00E50A7F"/>
    <w:rsid w:val="00E53AF6"/>
    <w:rsid w:val="00E63D34"/>
    <w:rsid w:val="00EA3D95"/>
    <w:rsid w:val="00F15045"/>
    <w:rsid w:val="00F40BFA"/>
    <w:rsid w:val="00F817E8"/>
    <w:rsid w:val="00F84F2D"/>
    <w:rsid w:val="00F86D6A"/>
    <w:rsid w:val="00F9580E"/>
    <w:rsid w:val="00F97C38"/>
    <w:rsid w:val="00FC3E57"/>
    <w:rsid w:val="00FD0275"/>
    <w:rsid w:val="00FE77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10C591"/>
  <w15:docId w15:val="{FD4E955D-BE3A-4E50-8896-8FBCD6C8F2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C38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C3819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1B6A66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F817E8"/>
    <w:pPr>
      <w:tabs>
        <w:tab w:val="center" w:pos="4820"/>
        <w:tab w:val="right" w:pos="9640"/>
      </w:tabs>
      <w:autoSpaceDE w:val="0"/>
      <w:autoSpaceDN w:val="0"/>
      <w:adjustRightInd w:val="0"/>
      <w:spacing w:after="0" w:line="240" w:lineRule="auto"/>
      <w:ind w:firstLine="708"/>
      <w:jc w:val="both"/>
    </w:pPr>
    <w:rPr>
      <w:rFonts w:ascii="Times New Roman" w:eastAsia="TimesNewRomanPSMT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817E8"/>
    <w:rPr>
      <w:rFonts w:ascii="Times New Roman" w:eastAsia="TimesNewRomanPSMT" w:hAnsi="Times New Roman" w:cs="Times New Roman"/>
      <w:sz w:val="28"/>
      <w:szCs w:val="28"/>
    </w:rPr>
  </w:style>
  <w:style w:type="paragraph" w:styleId="a6">
    <w:name w:val="List Paragraph"/>
    <w:basedOn w:val="a"/>
    <w:uiPriority w:val="34"/>
    <w:qFormat/>
    <w:rsid w:val="004E2101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80179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0179B"/>
  </w:style>
  <w:style w:type="paragraph" w:styleId="a9">
    <w:name w:val="footer"/>
    <w:basedOn w:val="a"/>
    <w:link w:val="aa"/>
    <w:uiPriority w:val="99"/>
    <w:unhideWhenUsed/>
    <w:rsid w:val="0080179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017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F5D1182EE8174E2B9233B7F9FF561E2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4326A7-909A-4B4E-8D97-056192F33A88}"/>
      </w:docPartPr>
      <w:docPartBody>
        <w:p w:rsidR="00986F31" w:rsidRDefault="00801754" w:rsidP="00801754">
          <w:pPr>
            <w:pStyle w:val="F5D1182EE8174E2B9233B7F9FF561E2F"/>
          </w:pPr>
          <w:r>
            <w:rPr>
              <w:color w:val="4472C4" w:themeColor="accent1"/>
            </w:rPr>
            <w:t>[Заголовок документа]</w:t>
          </w:r>
        </w:p>
      </w:docPartBody>
    </w:docPart>
    <w:docPart>
      <w:docPartPr>
        <w:name w:val="B1895C13F90D4871BC9986E0479FE0D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6C4747D-AFC1-43B7-B4B9-2E0BAEA0B7F5}"/>
      </w:docPartPr>
      <w:docPartBody>
        <w:p w:rsidR="00986F31" w:rsidRDefault="00801754" w:rsidP="00801754">
          <w:pPr>
            <w:pStyle w:val="B1895C13F90D4871BC9986E0479FE0D6"/>
          </w:pPr>
          <w:r>
            <w:t>[Имя автор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1754"/>
    <w:rsid w:val="00801754"/>
    <w:rsid w:val="00986F31"/>
    <w:rsid w:val="00A1256B"/>
    <w:rsid w:val="00B407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5D1182EE8174E2B9233B7F9FF561E2F">
    <w:name w:val="F5D1182EE8174E2B9233B7F9FF561E2F"/>
    <w:rsid w:val="00801754"/>
  </w:style>
  <w:style w:type="paragraph" w:customStyle="1" w:styleId="B1895C13F90D4871BC9986E0479FE0D6">
    <w:name w:val="B1895C13F90D4871BC9986E0479FE0D6"/>
    <w:rsid w:val="0080175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31D474-DEEC-4864-9EF8-7101C8AD8D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127</Words>
  <Characters>23524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амостоятельные работы по теории вероятностей</dc:title>
  <dc:subject/>
  <dc:creator>Савенко О.В.</dc:creator>
  <cp:keywords/>
  <dc:description/>
  <cp:lastModifiedBy>OKSANA</cp:lastModifiedBy>
  <cp:revision>4</cp:revision>
  <dcterms:created xsi:type="dcterms:W3CDTF">2022-02-28T19:05:00Z</dcterms:created>
  <dcterms:modified xsi:type="dcterms:W3CDTF">2022-12-24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